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3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4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04" r:id="rId2"/>
    <p:sldMasterId id="2147483689" r:id="rId3"/>
    <p:sldMasterId id="2147483676" r:id="rId4"/>
    <p:sldMasterId id="2147483664" r:id="rId5"/>
  </p:sldMasterIdLst>
  <p:notesMasterIdLst>
    <p:notesMasterId r:id="rId22"/>
  </p:notesMasterIdLst>
  <p:handoutMasterIdLst>
    <p:handoutMasterId r:id="rId23"/>
  </p:handoutMasterIdLst>
  <p:sldIdLst>
    <p:sldId id="256" r:id="rId6"/>
    <p:sldId id="637" r:id="rId7"/>
    <p:sldId id="640" r:id="rId8"/>
    <p:sldId id="427" r:id="rId9"/>
    <p:sldId id="627" r:id="rId10"/>
    <p:sldId id="626" r:id="rId11"/>
    <p:sldId id="638" r:id="rId12"/>
    <p:sldId id="491" r:id="rId13"/>
    <p:sldId id="492" r:id="rId14"/>
    <p:sldId id="628" r:id="rId15"/>
    <p:sldId id="629" r:id="rId16"/>
    <p:sldId id="630" r:id="rId17"/>
    <p:sldId id="631" r:id="rId18"/>
    <p:sldId id="639" r:id="rId19"/>
    <p:sldId id="632" r:id="rId20"/>
    <p:sldId id="465" r:id="rId21"/>
  </p:sldIdLst>
  <p:sldSz cx="9144000" cy="6858000" type="screen4x3"/>
  <p:notesSz cx="6858000" cy="9144000"/>
  <p:defaultTextStyle>
    <a:defPPr>
      <a:defRPr lang="ar-SA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910E0"/>
    <a:srgbClr val="0033CC"/>
    <a:srgbClr val="0066FF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06" autoAdjust="0"/>
    <p:restoredTop sz="94631" autoAdjust="0"/>
  </p:normalViewPr>
  <p:slideViewPr>
    <p:cSldViewPr>
      <p:cViewPr varScale="1">
        <p:scale>
          <a:sx n="64" d="100"/>
          <a:sy n="64" d="100"/>
        </p:scale>
        <p:origin x="168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6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1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764723B-060A-46D8-BD99-ABE840B5DDEC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337866D-5336-4D80-A303-4FF587964E38}">
      <dgm:prSet phldrT="[Text]"/>
      <dgm:spPr/>
      <dgm:t>
        <a:bodyPr/>
        <a:lstStyle/>
        <a:p>
          <a:r>
            <a:rPr lang="en-US" dirty="0"/>
            <a:t>Conservation of Mass</a:t>
          </a:r>
        </a:p>
      </dgm:t>
    </dgm:pt>
    <dgm:pt modelId="{F535CE4A-F8A5-4B7F-956A-341D13E013DE}" type="parTrans" cxnId="{ED78A52C-8B66-4173-89EA-9D9A1483F832}">
      <dgm:prSet/>
      <dgm:spPr/>
      <dgm:t>
        <a:bodyPr/>
        <a:lstStyle/>
        <a:p>
          <a:endParaRPr lang="en-US"/>
        </a:p>
      </dgm:t>
    </dgm:pt>
    <dgm:pt modelId="{5024F41A-A311-4135-B0FC-C901619BA109}" type="sibTrans" cxnId="{ED78A52C-8B66-4173-89EA-9D9A1483F832}">
      <dgm:prSet/>
      <dgm:spPr/>
      <dgm:t>
        <a:bodyPr/>
        <a:lstStyle/>
        <a:p>
          <a:endParaRPr lang="en-US"/>
        </a:p>
      </dgm:t>
    </dgm:pt>
    <dgm:pt modelId="{25B85445-B23D-4DC6-B0B1-4CEA19E18935}">
      <dgm:prSet phldrT="[Text]"/>
      <dgm:spPr/>
      <dgm:t>
        <a:bodyPr/>
        <a:lstStyle/>
        <a:p>
          <a:r>
            <a:rPr lang="en-US" dirty="0"/>
            <a:t>Conservation of Momentum</a:t>
          </a:r>
        </a:p>
      </dgm:t>
    </dgm:pt>
    <dgm:pt modelId="{A74600EC-6227-4E7C-A733-FACEFFD4B648}" type="parTrans" cxnId="{966DF141-B8F2-4F8B-B6D6-AB360344022B}">
      <dgm:prSet/>
      <dgm:spPr/>
      <dgm:t>
        <a:bodyPr/>
        <a:lstStyle/>
        <a:p>
          <a:endParaRPr lang="en-US"/>
        </a:p>
      </dgm:t>
    </dgm:pt>
    <dgm:pt modelId="{1763E039-BB42-44F0-9171-72729BD92C4C}" type="sibTrans" cxnId="{966DF141-B8F2-4F8B-B6D6-AB360344022B}">
      <dgm:prSet/>
      <dgm:spPr/>
      <dgm:t>
        <a:bodyPr/>
        <a:lstStyle/>
        <a:p>
          <a:endParaRPr lang="en-US"/>
        </a:p>
      </dgm:t>
    </dgm:pt>
    <dgm:pt modelId="{D371F344-2FB2-40D6-B095-21DFE93A1BCC}">
      <dgm:prSet phldrT="[Text]"/>
      <dgm:spPr/>
      <dgm:t>
        <a:bodyPr/>
        <a:lstStyle/>
        <a:p>
          <a:r>
            <a:rPr lang="en-US" dirty="0"/>
            <a:t>Conservation of Energy</a:t>
          </a:r>
        </a:p>
      </dgm:t>
    </dgm:pt>
    <dgm:pt modelId="{63CD8E16-46F0-4312-85DE-4F7A510DD850}" type="parTrans" cxnId="{6F632DDB-9CD2-44B3-AE4D-287001F1450F}">
      <dgm:prSet/>
      <dgm:spPr/>
      <dgm:t>
        <a:bodyPr/>
        <a:lstStyle/>
        <a:p>
          <a:endParaRPr lang="en-US"/>
        </a:p>
      </dgm:t>
    </dgm:pt>
    <dgm:pt modelId="{307995C7-7087-45FC-BAC7-2F37146FC5EC}" type="sibTrans" cxnId="{6F632DDB-9CD2-44B3-AE4D-287001F1450F}">
      <dgm:prSet/>
      <dgm:spPr/>
      <dgm:t>
        <a:bodyPr/>
        <a:lstStyle/>
        <a:p>
          <a:endParaRPr lang="en-US"/>
        </a:p>
      </dgm:t>
    </dgm:pt>
    <dgm:pt modelId="{F8EFB8D8-7A2B-47D6-9D4E-B3E03DF0B055}" type="pres">
      <dgm:prSet presAssocID="{1764723B-060A-46D8-BD99-ABE840B5DDEC}" presName="diagram" presStyleCnt="0">
        <dgm:presLayoutVars>
          <dgm:dir/>
          <dgm:resizeHandles val="exact"/>
        </dgm:presLayoutVars>
      </dgm:prSet>
      <dgm:spPr/>
    </dgm:pt>
    <dgm:pt modelId="{408C2D93-244D-4020-869F-7BEE6B563500}" type="pres">
      <dgm:prSet presAssocID="{D337866D-5336-4D80-A303-4FF587964E38}" presName="node" presStyleLbl="node1" presStyleIdx="0" presStyleCnt="3">
        <dgm:presLayoutVars>
          <dgm:bulletEnabled val="1"/>
        </dgm:presLayoutVars>
      </dgm:prSet>
      <dgm:spPr/>
    </dgm:pt>
    <dgm:pt modelId="{2E4AEC6D-8B37-45A9-B8D9-8EDAC6A78FC2}" type="pres">
      <dgm:prSet presAssocID="{5024F41A-A311-4135-B0FC-C901619BA109}" presName="sibTrans" presStyleCnt="0"/>
      <dgm:spPr/>
    </dgm:pt>
    <dgm:pt modelId="{EFDDBFD9-7640-4D3C-9CDE-9A2FC4E9469E}" type="pres">
      <dgm:prSet presAssocID="{25B85445-B23D-4DC6-B0B1-4CEA19E18935}" presName="node" presStyleLbl="node1" presStyleIdx="1" presStyleCnt="3">
        <dgm:presLayoutVars>
          <dgm:bulletEnabled val="1"/>
        </dgm:presLayoutVars>
      </dgm:prSet>
      <dgm:spPr/>
    </dgm:pt>
    <dgm:pt modelId="{01EB8E34-17F6-4FCD-A1F8-3451311CD142}" type="pres">
      <dgm:prSet presAssocID="{1763E039-BB42-44F0-9171-72729BD92C4C}" presName="sibTrans" presStyleCnt="0"/>
      <dgm:spPr/>
    </dgm:pt>
    <dgm:pt modelId="{147F4881-366E-4481-8E70-0734727E0A66}" type="pres">
      <dgm:prSet presAssocID="{D371F344-2FB2-40D6-B095-21DFE93A1BCC}" presName="node" presStyleLbl="node1" presStyleIdx="2" presStyleCnt="3">
        <dgm:presLayoutVars>
          <dgm:bulletEnabled val="1"/>
        </dgm:presLayoutVars>
      </dgm:prSet>
      <dgm:spPr/>
    </dgm:pt>
  </dgm:ptLst>
  <dgm:cxnLst>
    <dgm:cxn modelId="{66B26714-2C5B-4AFE-B90B-6F4BD09F0CCA}" type="presOf" srcId="{1764723B-060A-46D8-BD99-ABE840B5DDEC}" destId="{F8EFB8D8-7A2B-47D6-9D4E-B3E03DF0B055}" srcOrd="0" destOrd="0" presId="urn:microsoft.com/office/officeart/2005/8/layout/default"/>
    <dgm:cxn modelId="{ED78A52C-8B66-4173-89EA-9D9A1483F832}" srcId="{1764723B-060A-46D8-BD99-ABE840B5DDEC}" destId="{D337866D-5336-4D80-A303-4FF587964E38}" srcOrd="0" destOrd="0" parTransId="{F535CE4A-F8A5-4B7F-956A-341D13E013DE}" sibTransId="{5024F41A-A311-4135-B0FC-C901619BA109}"/>
    <dgm:cxn modelId="{F9D10E34-85FA-4CD5-A640-65D361A9CFD6}" type="presOf" srcId="{25B85445-B23D-4DC6-B0B1-4CEA19E18935}" destId="{EFDDBFD9-7640-4D3C-9CDE-9A2FC4E9469E}" srcOrd="0" destOrd="0" presId="urn:microsoft.com/office/officeart/2005/8/layout/default"/>
    <dgm:cxn modelId="{966DF141-B8F2-4F8B-B6D6-AB360344022B}" srcId="{1764723B-060A-46D8-BD99-ABE840B5DDEC}" destId="{25B85445-B23D-4DC6-B0B1-4CEA19E18935}" srcOrd="1" destOrd="0" parTransId="{A74600EC-6227-4E7C-A733-FACEFFD4B648}" sibTransId="{1763E039-BB42-44F0-9171-72729BD92C4C}"/>
    <dgm:cxn modelId="{1DB6206A-948E-471D-9ED3-34FB9034760A}" type="presOf" srcId="{D371F344-2FB2-40D6-B095-21DFE93A1BCC}" destId="{147F4881-366E-4481-8E70-0734727E0A66}" srcOrd="0" destOrd="0" presId="urn:microsoft.com/office/officeart/2005/8/layout/default"/>
    <dgm:cxn modelId="{5966636C-659B-493D-87DA-7A7902D0EB41}" type="presOf" srcId="{D337866D-5336-4D80-A303-4FF587964E38}" destId="{408C2D93-244D-4020-869F-7BEE6B563500}" srcOrd="0" destOrd="0" presId="urn:microsoft.com/office/officeart/2005/8/layout/default"/>
    <dgm:cxn modelId="{6F632DDB-9CD2-44B3-AE4D-287001F1450F}" srcId="{1764723B-060A-46D8-BD99-ABE840B5DDEC}" destId="{D371F344-2FB2-40D6-B095-21DFE93A1BCC}" srcOrd="2" destOrd="0" parTransId="{63CD8E16-46F0-4312-85DE-4F7A510DD850}" sibTransId="{307995C7-7087-45FC-BAC7-2F37146FC5EC}"/>
    <dgm:cxn modelId="{91F4052A-E05D-4E32-9838-A81890DBBA2D}" type="presParOf" srcId="{F8EFB8D8-7A2B-47D6-9D4E-B3E03DF0B055}" destId="{408C2D93-244D-4020-869F-7BEE6B563500}" srcOrd="0" destOrd="0" presId="urn:microsoft.com/office/officeart/2005/8/layout/default"/>
    <dgm:cxn modelId="{2B8273F6-CBAC-4E55-AF18-ACAA37536E16}" type="presParOf" srcId="{F8EFB8D8-7A2B-47D6-9D4E-B3E03DF0B055}" destId="{2E4AEC6D-8B37-45A9-B8D9-8EDAC6A78FC2}" srcOrd="1" destOrd="0" presId="urn:microsoft.com/office/officeart/2005/8/layout/default"/>
    <dgm:cxn modelId="{E01A5671-8719-42E6-9DEC-B4431CDC1976}" type="presParOf" srcId="{F8EFB8D8-7A2B-47D6-9D4E-B3E03DF0B055}" destId="{EFDDBFD9-7640-4D3C-9CDE-9A2FC4E9469E}" srcOrd="2" destOrd="0" presId="urn:microsoft.com/office/officeart/2005/8/layout/default"/>
    <dgm:cxn modelId="{34774D79-1783-410A-A4F5-3A2653410225}" type="presParOf" srcId="{F8EFB8D8-7A2B-47D6-9D4E-B3E03DF0B055}" destId="{01EB8E34-17F6-4FCD-A1F8-3451311CD142}" srcOrd="3" destOrd="0" presId="urn:microsoft.com/office/officeart/2005/8/layout/default"/>
    <dgm:cxn modelId="{E774A666-6578-4703-9CBF-40B8E3400C77}" type="presParOf" srcId="{F8EFB8D8-7A2B-47D6-9D4E-B3E03DF0B055}" destId="{147F4881-366E-4481-8E70-0734727E0A66}" srcOrd="4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A382FB4-6003-4922-A4FD-A689C5B93FEE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B454FD6-F0EE-4F61-BF0C-22280D0156E8}">
      <dgm:prSet phldrT="[Text]"/>
      <dgm:spPr/>
      <dgm:t>
        <a:bodyPr/>
        <a:lstStyle/>
        <a:p>
          <a:r>
            <a:rPr lang="en-US" dirty="0"/>
            <a:t>Mass Conservation</a:t>
          </a:r>
        </a:p>
      </dgm:t>
    </dgm:pt>
    <dgm:pt modelId="{5C99B1E9-27E6-4208-B908-BDE9D10C3902}" type="parTrans" cxnId="{2AE2856B-2BCC-4F00-A999-8E97FC0C5957}">
      <dgm:prSet/>
      <dgm:spPr/>
      <dgm:t>
        <a:bodyPr/>
        <a:lstStyle/>
        <a:p>
          <a:endParaRPr lang="en-US"/>
        </a:p>
      </dgm:t>
    </dgm:pt>
    <dgm:pt modelId="{2B05FA0F-875E-455D-A065-FB951133BB32}" type="sibTrans" cxnId="{2AE2856B-2BCC-4F00-A999-8E97FC0C5957}">
      <dgm:prSet/>
      <dgm:spPr/>
      <dgm:t>
        <a:bodyPr/>
        <a:lstStyle/>
        <a:p>
          <a:endParaRPr lang="en-US"/>
        </a:p>
      </dgm:t>
    </dgm:pt>
    <dgm:pt modelId="{3BDFCBCA-E77E-4EF6-8F89-FB3A254E7CC7}">
      <dgm:prSet phldrT="[Text]" phldr="1"/>
      <dgm:spPr/>
      <dgm:t>
        <a:bodyPr/>
        <a:lstStyle/>
        <a:p>
          <a:endParaRPr lang="en-US" dirty="0"/>
        </a:p>
      </dgm:t>
    </dgm:pt>
    <dgm:pt modelId="{E728FABB-E5A2-426C-A549-C5955557E055}" type="parTrans" cxnId="{DC2E3FBE-8B91-49D2-AC1D-E8553F07B9CB}">
      <dgm:prSet/>
      <dgm:spPr/>
      <dgm:t>
        <a:bodyPr/>
        <a:lstStyle/>
        <a:p>
          <a:endParaRPr lang="en-US"/>
        </a:p>
      </dgm:t>
    </dgm:pt>
    <dgm:pt modelId="{09740BE8-4F54-4676-9412-D0F4A21FB921}" type="sibTrans" cxnId="{DC2E3FBE-8B91-49D2-AC1D-E8553F07B9CB}">
      <dgm:prSet/>
      <dgm:spPr/>
      <dgm:t>
        <a:bodyPr/>
        <a:lstStyle/>
        <a:p>
          <a:endParaRPr lang="en-US"/>
        </a:p>
      </dgm:t>
    </dgm:pt>
    <dgm:pt modelId="{88E4E733-B055-4510-B2A3-5478F1747036}">
      <dgm:prSet phldrT="[Text]"/>
      <dgm:spPr/>
      <dgm:t>
        <a:bodyPr/>
        <a:lstStyle/>
        <a:p>
          <a:r>
            <a:rPr lang="en-US" dirty="0"/>
            <a:t>Momentum Conservation</a:t>
          </a:r>
        </a:p>
      </dgm:t>
    </dgm:pt>
    <dgm:pt modelId="{0576B41A-8492-4337-B515-C7BE4ED94572}" type="parTrans" cxnId="{E886307B-3553-4AC8-B51C-F8B30D69100A}">
      <dgm:prSet/>
      <dgm:spPr/>
      <dgm:t>
        <a:bodyPr/>
        <a:lstStyle/>
        <a:p>
          <a:endParaRPr lang="en-US"/>
        </a:p>
      </dgm:t>
    </dgm:pt>
    <dgm:pt modelId="{090AD0E2-0D75-4BC7-B43D-8A15DA9C8FC7}" type="sibTrans" cxnId="{E886307B-3553-4AC8-B51C-F8B30D69100A}">
      <dgm:prSet/>
      <dgm:spPr/>
      <dgm:t>
        <a:bodyPr/>
        <a:lstStyle/>
        <a:p>
          <a:endParaRPr lang="en-US"/>
        </a:p>
      </dgm:t>
    </dgm:pt>
    <dgm:pt modelId="{0C56990D-A202-4A88-A45A-4AAC3BB69AAF}">
      <dgm:prSet phldrT="[Text]" phldr="1"/>
      <dgm:spPr/>
      <dgm:t>
        <a:bodyPr/>
        <a:lstStyle/>
        <a:p>
          <a:endParaRPr lang="en-US" dirty="0"/>
        </a:p>
      </dgm:t>
    </dgm:pt>
    <dgm:pt modelId="{63BD8D25-796F-4864-BF10-3B1798F978F7}" type="parTrans" cxnId="{D488E3BA-CD22-4A22-9FC9-680CCE59CD55}">
      <dgm:prSet/>
      <dgm:spPr/>
      <dgm:t>
        <a:bodyPr/>
        <a:lstStyle/>
        <a:p>
          <a:endParaRPr lang="en-US"/>
        </a:p>
      </dgm:t>
    </dgm:pt>
    <dgm:pt modelId="{147D8242-7097-4135-93A5-4AFB461FBADE}" type="sibTrans" cxnId="{D488E3BA-CD22-4A22-9FC9-680CCE59CD55}">
      <dgm:prSet/>
      <dgm:spPr/>
      <dgm:t>
        <a:bodyPr/>
        <a:lstStyle/>
        <a:p>
          <a:endParaRPr lang="en-US"/>
        </a:p>
      </dgm:t>
    </dgm:pt>
    <dgm:pt modelId="{45F5F097-1AE9-4D95-A8A5-BA2FA1AD86BE}" type="pres">
      <dgm:prSet presAssocID="{7A382FB4-6003-4922-A4FD-A689C5B93FEE}" presName="Name0" presStyleCnt="0">
        <dgm:presLayoutVars>
          <dgm:dir/>
          <dgm:animLvl val="lvl"/>
          <dgm:resizeHandles val="exact"/>
        </dgm:presLayoutVars>
      </dgm:prSet>
      <dgm:spPr/>
    </dgm:pt>
    <dgm:pt modelId="{5FEDD7F8-F09D-4614-B5CD-AAA7C906E239}" type="pres">
      <dgm:prSet presAssocID="{0B454FD6-F0EE-4F61-BF0C-22280D0156E8}" presName="composite" presStyleCnt="0"/>
      <dgm:spPr/>
    </dgm:pt>
    <dgm:pt modelId="{900B5489-B350-4671-BFB8-CF8A2305DF32}" type="pres">
      <dgm:prSet presAssocID="{0B454FD6-F0EE-4F61-BF0C-22280D0156E8}" presName="parTx" presStyleLbl="alignNode1" presStyleIdx="0" presStyleCnt="2">
        <dgm:presLayoutVars>
          <dgm:chMax val="0"/>
          <dgm:chPref val="0"/>
          <dgm:bulletEnabled val="1"/>
        </dgm:presLayoutVars>
      </dgm:prSet>
      <dgm:spPr/>
    </dgm:pt>
    <dgm:pt modelId="{B31C2C29-43FC-4A13-8682-875AC56B07C1}" type="pres">
      <dgm:prSet presAssocID="{0B454FD6-F0EE-4F61-BF0C-22280D0156E8}" presName="desTx" presStyleLbl="alignAccFollowNode1" presStyleIdx="0" presStyleCnt="2">
        <dgm:presLayoutVars>
          <dgm:bulletEnabled val="1"/>
        </dgm:presLayoutVars>
      </dgm:prSet>
      <dgm:spPr/>
    </dgm:pt>
    <dgm:pt modelId="{3DDAB614-8178-44C4-8DA8-F7F2BF5A6A88}" type="pres">
      <dgm:prSet presAssocID="{2B05FA0F-875E-455D-A065-FB951133BB32}" presName="space" presStyleCnt="0"/>
      <dgm:spPr/>
    </dgm:pt>
    <dgm:pt modelId="{1F73C027-EE2C-4CAA-8C78-9C3AA7ECDD44}" type="pres">
      <dgm:prSet presAssocID="{88E4E733-B055-4510-B2A3-5478F1747036}" presName="composite" presStyleCnt="0"/>
      <dgm:spPr/>
    </dgm:pt>
    <dgm:pt modelId="{5213ECD6-59A3-4DD3-B44A-307BE61F20B5}" type="pres">
      <dgm:prSet presAssocID="{88E4E733-B055-4510-B2A3-5478F1747036}" presName="parTx" presStyleLbl="alignNode1" presStyleIdx="1" presStyleCnt="2">
        <dgm:presLayoutVars>
          <dgm:chMax val="0"/>
          <dgm:chPref val="0"/>
          <dgm:bulletEnabled val="1"/>
        </dgm:presLayoutVars>
      </dgm:prSet>
      <dgm:spPr/>
    </dgm:pt>
    <dgm:pt modelId="{21139686-7159-4D4A-B47F-7274D7F05DC1}" type="pres">
      <dgm:prSet presAssocID="{88E4E733-B055-4510-B2A3-5478F1747036}" presName="desTx" presStyleLbl="alignAccFollowNode1" presStyleIdx="1" presStyleCnt="2" custScaleY="89010">
        <dgm:presLayoutVars>
          <dgm:bulletEnabled val="1"/>
        </dgm:presLayoutVars>
      </dgm:prSet>
      <dgm:spPr/>
    </dgm:pt>
  </dgm:ptLst>
  <dgm:cxnLst>
    <dgm:cxn modelId="{05042812-A78C-4F17-B5A1-C45F4B344E46}" type="presOf" srcId="{0C56990D-A202-4A88-A45A-4AAC3BB69AAF}" destId="{21139686-7159-4D4A-B47F-7274D7F05DC1}" srcOrd="0" destOrd="0" presId="urn:microsoft.com/office/officeart/2005/8/layout/hList1"/>
    <dgm:cxn modelId="{F8BFC527-8C64-427E-8344-3886BACC68C4}" type="presOf" srcId="{3BDFCBCA-E77E-4EF6-8F89-FB3A254E7CC7}" destId="{B31C2C29-43FC-4A13-8682-875AC56B07C1}" srcOrd="0" destOrd="0" presId="urn:microsoft.com/office/officeart/2005/8/layout/hList1"/>
    <dgm:cxn modelId="{CD24BC4A-3209-4E7F-A672-14529B18B3EF}" type="presOf" srcId="{88E4E733-B055-4510-B2A3-5478F1747036}" destId="{5213ECD6-59A3-4DD3-B44A-307BE61F20B5}" srcOrd="0" destOrd="0" presId="urn:microsoft.com/office/officeart/2005/8/layout/hList1"/>
    <dgm:cxn modelId="{2AE2856B-2BCC-4F00-A999-8E97FC0C5957}" srcId="{7A382FB4-6003-4922-A4FD-A689C5B93FEE}" destId="{0B454FD6-F0EE-4F61-BF0C-22280D0156E8}" srcOrd="0" destOrd="0" parTransId="{5C99B1E9-27E6-4208-B908-BDE9D10C3902}" sibTransId="{2B05FA0F-875E-455D-A065-FB951133BB32}"/>
    <dgm:cxn modelId="{F1FD1E53-44A9-48C4-B5D2-1387EF6E1D64}" type="presOf" srcId="{0B454FD6-F0EE-4F61-BF0C-22280D0156E8}" destId="{900B5489-B350-4671-BFB8-CF8A2305DF32}" srcOrd="0" destOrd="0" presId="urn:microsoft.com/office/officeart/2005/8/layout/hList1"/>
    <dgm:cxn modelId="{E886307B-3553-4AC8-B51C-F8B30D69100A}" srcId="{7A382FB4-6003-4922-A4FD-A689C5B93FEE}" destId="{88E4E733-B055-4510-B2A3-5478F1747036}" srcOrd="1" destOrd="0" parTransId="{0576B41A-8492-4337-B515-C7BE4ED94572}" sibTransId="{090AD0E2-0D75-4BC7-B43D-8A15DA9C8FC7}"/>
    <dgm:cxn modelId="{D488E3BA-CD22-4A22-9FC9-680CCE59CD55}" srcId="{88E4E733-B055-4510-B2A3-5478F1747036}" destId="{0C56990D-A202-4A88-A45A-4AAC3BB69AAF}" srcOrd="0" destOrd="0" parTransId="{63BD8D25-796F-4864-BF10-3B1798F978F7}" sibTransId="{147D8242-7097-4135-93A5-4AFB461FBADE}"/>
    <dgm:cxn modelId="{DC2E3FBE-8B91-49D2-AC1D-E8553F07B9CB}" srcId="{0B454FD6-F0EE-4F61-BF0C-22280D0156E8}" destId="{3BDFCBCA-E77E-4EF6-8F89-FB3A254E7CC7}" srcOrd="0" destOrd="0" parTransId="{E728FABB-E5A2-426C-A549-C5955557E055}" sibTransId="{09740BE8-4F54-4676-9412-D0F4A21FB921}"/>
    <dgm:cxn modelId="{581DF4C8-7F13-4BB8-B761-9B7DBC2C4470}" type="presOf" srcId="{7A382FB4-6003-4922-A4FD-A689C5B93FEE}" destId="{45F5F097-1AE9-4D95-A8A5-BA2FA1AD86BE}" srcOrd="0" destOrd="0" presId="urn:microsoft.com/office/officeart/2005/8/layout/hList1"/>
    <dgm:cxn modelId="{C4D02D55-5B3B-463A-9C39-218A90C7A52B}" type="presParOf" srcId="{45F5F097-1AE9-4D95-A8A5-BA2FA1AD86BE}" destId="{5FEDD7F8-F09D-4614-B5CD-AAA7C906E239}" srcOrd="0" destOrd="0" presId="urn:microsoft.com/office/officeart/2005/8/layout/hList1"/>
    <dgm:cxn modelId="{15BC7B59-C2A1-4C5B-A4F7-C4A4228BD390}" type="presParOf" srcId="{5FEDD7F8-F09D-4614-B5CD-AAA7C906E239}" destId="{900B5489-B350-4671-BFB8-CF8A2305DF32}" srcOrd="0" destOrd="0" presId="urn:microsoft.com/office/officeart/2005/8/layout/hList1"/>
    <dgm:cxn modelId="{919EC091-C2BA-4B1C-9812-B699DB62C298}" type="presParOf" srcId="{5FEDD7F8-F09D-4614-B5CD-AAA7C906E239}" destId="{B31C2C29-43FC-4A13-8682-875AC56B07C1}" srcOrd="1" destOrd="0" presId="urn:microsoft.com/office/officeart/2005/8/layout/hList1"/>
    <dgm:cxn modelId="{4C7E54BD-FC56-4B31-9341-FE5CAE20336C}" type="presParOf" srcId="{45F5F097-1AE9-4D95-A8A5-BA2FA1AD86BE}" destId="{3DDAB614-8178-44C4-8DA8-F7F2BF5A6A88}" srcOrd="1" destOrd="0" presId="urn:microsoft.com/office/officeart/2005/8/layout/hList1"/>
    <dgm:cxn modelId="{4865868F-7632-4645-BB29-C025F3DF6547}" type="presParOf" srcId="{45F5F097-1AE9-4D95-A8A5-BA2FA1AD86BE}" destId="{1F73C027-EE2C-4CAA-8C78-9C3AA7ECDD44}" srcOrd="2" destOrd="0" presId="urn:microsoft.com/office/officeart/2005/8/layout/hList1"/>
    <dgm:cxn modelId="{C827142E-0AFE-4208-882E-601B44375CD2}" type="presParOf" srcId="{1F73C027-EE2C-4CAA-8C78-9C3AA7ECDD44}" destId="{5213ECD6-59A3-4DD3-B44A-307BE61F20B5}" srcOrd="0" destOrd="0" presId="urn:microsoft.com/office/officeart/2005/8/layout/hList1"/>
    <dgm:cxn modelId="{05B3F09C-D90E-42BF-9E0E-BE5D269FA26C}" type="presParOf" srcId="{1F73C027-EE2C-4CAA-8C78-9C3AA7ECDD44}" destId="{21139686-7159-4D4A-B47F-7274D7F05DC1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7AF9139-554A-4811-8A9D-010AB2C82BDB}" type="doc">
      <dgm:prSet loTypeId="urn:microsoft.com/office/officeart/2005/8/layout/process5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17904D7F-1644-40CA-A793-E1162A4058C6}">
      <dgm:prSet phldrT="[Text]" custT="1"/>
      <dgm:spPr/>
      <dgm:t>
        <a:bodyPr/>
        <a:lstStyle/>
        <a:p>
          <a:r>
            <a:rPr 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ifferential form of governing equations</a:t>
          </a:r>
        </a:p>
      </dgm:t>
    </dgm:pt>
    <dgm:pt modelId="{FC782845-D874-4D92-83ED-014D2EA310F1}" type="parTrans" cxnId="{678B6602-40E4-44A2-AE21-82C1AD33D99B}">
      <dgm:prSet/>
      <dgm:spPr/>
      <dgm:t>
        <a:bodyPr/>
        <a:lstStyle/>
        <a:p>
          <a:endParaRPr lang="en-US"/>
        </a:p>
      </dgm:t>
    </dgm:pt>
    <dgm:pt modelId="{6EBE8D10-7226-4FAD-8D34-E919BB2102EE}" type="sibTrans" cxnId="{678B6602-40E4-44A2-AE21-82C1AD33D99B}">
      <dgm:prSet/>
      <dgm:spPr/>
      <dgm:t>
        <a:bodyPr/>
        <a:lstStyle/>
        <a:p>
          <a:endParaRPr lang="en-US"/>
        </a:p>
      </dgm:t>
    </dgm:pt>
    <dgm:pt modelId="{5EA37C8D-4FA7-4964-A09D-B171606A0FD9}">
      <dgm:prSet phldrT="[Text]" custT="1"/>
      <dgm:spPr/>
      <dgm:t>
        <a:bodyPr/>
        <a:lstStyle/>
        <a:p>
          <a:r>
            <a: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Integral form of </a:t>
          </a:r>
          <a:r>
            <a:rPr 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overning</a:t>
          </a:r>
          <a:r>
            <a: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equation</a:t>
          </a:r>
        </a:p>
      </dgm:t>
    </dgm:pt>
    <dgm:pt modelId="{9F9FE1C2-4FF7-423D-B171-91467BB31DDA}" type="parTrans" cxnId="{D3680E29-72F9-4D72-80CC-08C65B0E74D5}">
      <dgm:prSet/>
      <dgm:spPr/>
      <dgm:t>
        <a:bodyPr/>
        <a:lstStyle/>
        <a:p>
          <a:endParaRPr lang="en-US"/>
        </a:p>
      </dgm:t>
    </dgm:pt>
    <dgm:pt modelId="{0EB6A931-0C1B-4D98-8C46-0DE22F62480C}" type="sibTrans" cxnId="{D3680E29-72F9-4D72-80CC-08C65B0E74D5}">
      <dgm:prSet/>
      <dgm:spPr/>
      <dgm:t>
        <a:bodyPr/>
        <a:lstStyle/>
        <a:p>
          <a:endParaRPr lang="en-US"/>
        </a:p>
      </dgm:t>
    </dgm:pt>
    <dgm:pt modelId="{2576CB43-8FDF-46B3-A7EB-F56010F259CA}">
      <dgm:prSet phldrT="[Text]" custT="1"/>
      <dgm:spPr/>
      <dgm:t>
        <a:bodyPr/>
        <a:lstStyle/>
        <a:p>
          <a:r>
            <a:rPr 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lgebraic equation relating cell-</a:t>
          </a:r>
          <a:r>
            <a:rPr lang="en-US" sz="18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entre</a:t>
          </a:r>
          <a:r>
            <a:rPr 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value  </a:t>
          </a:r>
        </a:p>
      </dgm:t>
    </dgm:pt>
    <dgm:pt modelId="{A0F54B41-0FB7-4DA0-9C57-AF57A04B14FB}" type="parTrans" cxnId="{6488E9B3-503F-4C25-BAE2-D8EC773E2937}">
      <dgm:prSet/>
      <dgm:spPr/>
      <dgm:t>
        <a:bodyPr/>
        <a:lstStyle/>
        <a:p>
          <a:endParaRPr lang="en-US"/>
        </a:p>
      </dgm:t>
    </dgm:pt>
    <dgm:pt modelId="{387CC4AB-8884-4EFB-802C-5CF20E3D6EE3}" type="sibTrans" cxnId="{6488E9B3-503F-4C25-BAE2-D8EC773E2937}">
      <dgm:prSet/>
      <dgm:spPr/>
      <dgm:t>
        <a:bodyPr/>
        <a:lstStyle/>
        <a:p>
          <a:endParaRPr lang="en-US"/>
        </a:p>
      </dgm:t>
    </dgm:pt>
    <dgm:pt modelId="{05385F11-5140-43CD-9289-579D79C3641A}">
      <dgm:prSet phldrT="[Text]" custT="1"/>
      <dgm:spPr/>
      <dgm:t>
        <a:bodyPr/>
        <a:lstStyle/>
        <a:p>
          <a:r>
            <a:rPr 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inearized algebraic equations relating cell-</a:t>
          </a:r>
          <a:r>
            <a:rPr lang="en-US" sz="18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entre</a:t>
          </a:r>
          <a:r>
            <a:rPr 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values</a:t>
          </a:r>
        </a:p>
      </dgm:t>
    </dgm:pt>
    <dgm:pt modelId="{81CE1ABD-860F-4DFA-BD82-E5457F194441}" type="parTrans" cxnId="{82138A83-B3FA-45AC-A664-DE74FC2A394D}">
      <dgm:prSet/>
      <dgm:spPr/>
      <dgm:t>
        <a:bodyPr/>
        <a:lstStyle/>
        <a:p>
          <a:endParaRPr lang="en-US"/>
        </a:p>
      </dgm:t>
    </dgm:pt>
    <dgm:pt modelId="{A3DE47BC-82F0-4FC1-B60E-00D3A5CF7DA8}" type="sibTrans" cxnId="{82138A83-B3FA-45AC-A664-DE74FC2A394D}">
      <dgm:prSet/>
      <dgm:spPr/>
      <dgm:t>
        <a:bodyPr/>
        <a:lstStyle/>
        <a:p>
          <a:endParaRPr lang="en-US"/>
        </a:p>
      </dgm:t>
    </dgm:pt>
    <dgm:pt modelId="{AD6029DC-C87C-4D9F-B196-70839057992E}">
      <dgm:prSet phldrT="[Text]" custT="1"/>
      <dgm:spPr/>
      <dgm:t>
        <a:bodyPr/>
        <a:lstStyle/>
        <a:p>
          <a:r>
            <a:rPr 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olve iteratively updating guess after each iteration</a:t>
          </a:r>
        </a:p>
      </dgm:t>
    </dgm:pt>
    <dgm:pt modelId="{3EDA17F1-5096-40A3-A22B-7DC4A6ED3C50}" type="parTrans" cxnId="{C749C47B-DA78-4FD6-8051-F6C8DD785DF3}">
      <dgm:prSet/>
      <dgm:spPr/>
      <dgm:t>
        <a:bodyPr/>
        <a:lstStyle/>
        <a:p>
          <a:endParaRPr lang="en-US"/>
        </a:p>
      </dgm:t>
    </dgm:pt>
    <dgm:pt modelId="{27868366-739F-40DB-B987-9743273191B7}" type="sibTrans" cxnId="{C749C47B-DA78-4FD6-8051-F6C8DD785DF3}">
      <dgm:prSet/>
      <dgm:spPr/>
      <dgm:t>
        <a:bodyPr/>
        <a:lstStyle/>
        <a:p>
          <a:endParaRPr lang="en-US"/>
        </a:p>
      </dgm:t>
    </dgm:pt>
    <dgm:pt modelId="{FC361F76-6A27-49CD-849A-A62AC489609B}">
      <dgm:prSet custT="1"/>
      <dgm:spPr/>
      <dgm:t>
        <a:bodyPr/>
        <a:lstStyle/>
        <a:p>
          <a:r>
            <a:rPr 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top iterations when imbalances are below tolerance</a:t>
          </a:r>
        </a:p>
      </dgm:t>
    </dgm:pt>
    <dgm:pt modelId="{F020FF80-C870-4A07-A451-2CC08EAF217A}" type="parTrans" cxnId="{5FABFB31-81EC-4B98-AEC5-2B5C729DC651}">
      <dgm:prSet/>
      <dgm:spPr/>
      <dgm:t>
        <a:bodyPr/>
        <a:lstStyle/>
        <a:p>
          <a:endParaRPr lang="en-US"/>
        </a:p>
      </dgm:t>
    </dgm:pt>
    <dgm:pt modelId="{5C0E9B19-CD62-4099-A906-F8D2AFF815C2}" type="sibTrans" cxnId="{5FABFB31-81EC-4B98-AEC5-2B5C729DC651}">
      <dgm:prSet/>
      <dgm:spPr/>
      <dgm:t>
        <a:bodyPr/>
        <a:lstStyle/>
        <a:p>
          <a:endParaRPr lang="en-US"/>
        </a:p>
      </dgm:t>
    </dgm:pt>
    <dgm:pt modelId="{59C1B72F-D2AF-47C0-8654-EB1728E617B3}" type="pres">
      <dgm:prSet presAssocID="{D7AF9139-554A-4811-8A9D-010AB2C82BDB}" presName="diagram" presStyleCnt="0">
        <dgm:presLayoutVars>
          <dgm:dir/>
          <dgm:resizeHandles val="exact"/>
        </dgm:presLayoutVars>
      </dgm:prSet>
      <dgm:spPr/>
    </dgm:pt>
    <dgm:pt modelId="{572CEEA8-9279-4D11-B123-FBA155DD78F6}" type="pres">
      <dgm:prSet presAssocID="{17904D7F-1644-40CA-A793-E1162A4058C6}" presName="node" presStyleLbl="node1" presStyleIdx="0" presStyleCnt="6" custScaleX="113209" custLinFactNeighborX="-15584" custLinFactNeighborY="3328">
        <dgm:presLayoutVars>
          <dgm:bulletEnabled val="1"/>
        </dgm:presLayoutVars>
      </dgm:prSet>
      <dgm:spPr/>
    </dgm:pt>
    <dgm:pt modelId="{C17D6AA0-1658-462F-BC67-03823F00EF73}" type="pres">
      <dgm:prSet presAssocID="{6EBE8D10-7226-4FAD-8D34-E919BB2102EE}" presName="sibTrans" presStyleLbl="sibTrans2D1" presStyleIdx="0" presStyleCnt="5"/>
      <dgm:spPr/>
    </dgm:pt>
    <dgm:pt modelId="{51B470E4-7BBC-4780-BB8F-5C888921FCD7}" type="pres">
      <dgm:prSet presAssocID="{6EBE8D10-7226-4FAD-8D34-E919BB2102EE}" presName="connectorText" presStyleLbl="sibTrans2D1" presStyleIdx="0" presStyleCnt="5"/>
      <dgm:spPr/>
    </dgm:pt>
    <dgm:pt modelId="{86A0D3FD-066C-4828-A53A-74420B4BA270}" type="pres">
      <dgm:prSet presAssocID="{5EA37C8D-4FA7-4964-A09D-B171606A0FD9}" presName="node" presStyleLbl="node1" presStyleIdx="1" presStyleCnt="6" custLinFactNeighborX="-7731" custLinFactNeighborY="3328">
        <dgm:presLayoutVars>
          <dgm:bulletEnabled val="1"/>
        </dgm:presLayoutVars>
      </dgm:prSet>
      <dgm:spPr/>
    </dgm:pt>
    <dgm:pt modelId="{4D1EDD29-7108-4713-852E-F135FA08DD13}" type="pres">
      <dgm:prSet presAssocID="{0EB6A931-0C1B-4D98-8C46-0DE22F62480C}" presName="sibTrans" presStyleLbl="sibTrans2D1" presStyleIdx="1" presStyleCnt="5"/>
      <dgm:spPr/>
    </dgm:pt>
    <dgm:pt modelId="{DAAD5440-1646-4265-85E7-44B5E6070021}" type="pres">
      <dgm:prSet presAssocID="{0EB6A931-0C1B-4D98-8C46-0DE22F62480C}" presName="connectorText" presStyleLbl="sibTrans2D1" presStyleIdx="1" presStyleCnt="5"/>
      <dgm:spPr/>
    </dgm:pt>
    <dgm:pt modelId="{094A9B2C-A019-489A-908F-F55A297AF387}" type="pres">
      <dgm:prSet presAssocID="{2576CB43-8FDF-46B3-A7EB-F56010F259CA}" presName="node" presStyleLbl="node1" presStyleIdx="2" presStyleCnt="6" custScaleX="114638">
        <dgm:presLayoutVars>
          <dgm:bulletEnabled val="1"/>
        </dgm:presLayoutVars>
      </dgm:prSet>
      <dgm:spPr/>
    </dgm:pt>
    <dgm:pt modelId="{9B1E0ACF-5FC9-4AAF-BBC7-3A3E47E78BF0}" type="pres">
      <dgm:prSet presAssocID="{387CC4AB-8884-4EFB-802C-5CF20E3D6EE3}" presName="sibTrans" presStyleLbl="sibTrans2D1" presStyleIdx="2" presStyleCnt="5" custAng="20971177" custLinFactNeighborX="6435" custLinFactNeighborY="2448"/>
      <dgm:spPr/>
    </dgm:pt>
    <dgm:pt modelId="{3C710882-7B94-432C-833B-F9102E03526D}" type="pres">
      <dgm:prSet presAssocID="{387CC4AB-8884-4EFB-802C-5CF20E3D6EE3}" presName="connectorText" presStyleLbl="sibTrans2D1" presStyleIdx="2" presStyleCnt="5"/>
      <dgm:spPr/>
    </dgm:pt>
    <dgm:pt modelId="{4F4E81D1-368C-4713-9A4E-91F40EF8CE84}" type="pres">
      <dgm:prSet presAssocID="{05385F11-5140-43CD-9289-579D79C3641A}" presName="node" presStyleLbl="node1" presStyleIdx="3" presStyleCnt="6" custScaleX="136997">
        <dgm:presLayoutVars>
          <dgm:bulletEnabled val="1"/>
        </dgm:presLayoutVars>
      </dgm:prSet>
      <dgm:spPr/>
    </dgm:pt>
    <dgm:pt modelId="{F7872E71-EB5F-49F8-A9AD-ACC6FE61C86F}" type="pres">
      <dgm:prSet presAssocID="{A3DE47BC-82F0-4FC1-B60E-00D3A5CF7DA8}" presName="sibTrans" presStyleLbl="sibTrans2D1" presStyleIdx="3" presStyleCnt="5"/>
      <dgm:spPr/>
    </dgm:pt>
    <dgm:pt modelId="{6EA6B867-AA46-448A-AC81-DF2EED948D59}" type="pres">
      <dgm:prSet presAssocID="{A3DE47BC-82F0-4FC1-B60E-00D3A5CF7DA8}" presName="connectorText" presStyleLbl="sibTrans2D1" presStyleIdx="3" presStyleCnt="5"/>
      <dgm:spPr/>
    </dgm:pt>
    <dgm:pt modelId="{48A44E88-8926-4F0D-9214-43AFD3A23840}" type="pres">
      <dgm:prSet presAssocID="{AD6029DC-C87C-4D9F-B196-70839057992E}" presName="node" presStyleLbl="node1" presStyleIdx="4" presStyleCnt="6">
        <dgm:presLayoutVars>
          <dgm:bulletEnabled val="1"/>
        </dgm:presLayoutVars>
      </dgm:prSet>
      <dgm:spPr/>
    </dgm:pt>
    <dgm:pt modelId="{6954A624-5D14-4583-B624-55ED05FDE92A}" type="pres">
      <dgm:prSet presAssocID="{27868366-739F-40DB-B987-9743273191B7}" presName="sibTrans" presStyleLbl="sibTrans2D1" presStyleIdx="4" presStyleCnt="5"/>
      <dgm:spPr/>
    </dgm:pt>
    <dgm:pt modelId="{421C623D-68CD-4763-A037-4BDEECD9E86B}" type="pres">
      <dgm:prSet presAssocID="{27868366-739F-40DB-B987-9743273191B7}" presName="connectorText" presStyleLbl="sibTrans2D1" presStyleIdx="4" presStyleCnt="5"/>
      <dgm:spPr/>
    </dgm:pt>
    <dgm:pt modelId="{758E0B55-24C8-4C25-9C08-D7BEEF326FB5}" type="pres">
      <dgm:prSet presAssocID="{FC361F76-6A27-49CD-849A-A62AC489609B}" presName="node" presStyleLbl="node1" presStyleIdx="5" presStyleCnt="6" custLinFactNeighborX="1143" custLinFactNeighborY="4138">
        <dgm:presLayoutVars>
          <dgm:bulletEnabled val="1"/>
        </dgm:presLayoutVars>
      </dgm:prSet>
      <dgm:spPr/>
    </dgm:pt>
  </dgm:ptLst>
  <dgm:cxnLst>
    <dgm:cxn modelId="{678B6602-40E4-44A2-AE21-82C1AD33D99B}" srcId="{D7AF9139-554A-4811-8A9D-010AB2C82BDB}" destId="{17904D7F-1644-40CA-A793-E1162A4058C6}" srcOrd="0" destOrd="0" parTransId="{FC782845-D874-4D92-83ED-014D2EA310F1}" sibTransId="{6EBE8D10-7226-4FAD-8D34-E919BB2102EE}"/>
    <dgm:cxn modelId="{C80E7918-2A33-4179-B4DA-56C0EA44D4C5}" type="presOf" srcId="{AD6029DC-C87C-4D9F-B196-70839057992E}" destId="{48A44E88-8926-4F0D-9214-43AFD3A23840}" srcOrd="0" destOrd="0" presId="urn:microsoft.com/office/officeart/2005/8/layout/process5"/>
    <dgm:cxn modelId="{D3680E29-72F9-4D72-80CC-08C65B0E74D5}" srcId="{D7AF9139-554A-4811-8A9D-010AB2C82BDB}" destId="{5EA37C8D-4FA7-4964-A09D-B171606A0FD9}" srcOrd="1" destOrd="0" parTransId="{9F9FE1C2-4FF7-423D-B171-91467BB31DDA}" sibTransId="{0EB6A931-0C1B-4D98-8C46-0DE22F62480C}"/>
    <dgm:cxn modelId="{5FABFB31-81EC-4B98-AEC5-2B5C729DC651}" srcId="{D7AF9139-554A-4811-8A9D-010AB2C82BDB}" destId="{FC361F76-6A27-49CD-849A-A62AC489609B}" srcOrd="5" destOrd="0" parTransId="{F020FF80-C870-4A07-A451-2CC08EAF217A}" sibTransId="{5C0E9B19-CD62-4099-A906-F8D2AFF815C2}"/>
    <dgm:cxn modelId="{1E0DE95D-B2EF-46DD-9214-2EBD55E9BD94}" type="presOf" srcId="{27868366-739F-40DB-B987-9743273191B7}" destId="{6954A624-5D14-4583-B624-55ED05FDE92A}" srcOrd="0" destOrd="0" presId="urn:microsoft.com/office/officeart/2005/8/layout/process5"/>
    <dgm:cxn modelId="{09511F41-F67D-496F-980B-3393495D662A}" type="presOf" srcId="{387CC4AB-8884-4EFB-802C-5CF20E3D6EE3}" destId="{3C710882-7B94-432C-833B-F9102E03526D}" srcOrd="1" destOrd="0" presId="urn:microsoft.com/office/officeart/2005/8/layout/process5"/>
    <dgm:cxn modelId="{9826D345-CD17-42C8-9CD8-7C0184CC3DAE}" type="presOf" srcId="{0EB6A931-0C1B-4D98-8C46-0DE22F62480C}" destId="{DAAD5440-1646-4265-85E7-44B5E6070021}" srcOrd="1" destOrd="0" presId="urn:microsoft.com/office/officeart/2005/8/layout/process5"/>
    <dgm:cxn modelId="{73693A67-5F49-49DF-87DA-0E9D69A61A19}" type="presOf" srcId="{387CC4AB-8884-4EFB-802C-5CF20E3D6EE3}" destId="{9B1E0ACF-5FC9-4AAF-BBC7-3A3E47E78BF0}" srcOrd="0" destOrd="0" presId="urn:microsoft.com/office/officeart/2005/8/layout/process5"/>
    <dgm:cxn modelId="{F6717170-D195-49A0-8EC6-5EEDA7F2B612}" type="presOf" srcId="{27868366-739F-40DB-B987-9743273191B7}" destId="{421C623D-68CD-4763-A037-4BDEECD9E86B}" srcOrd="1" destOrd="0" presId="urn:microsoft.com/office/officeart/2005/8/layout/process5"/>
    <dgm:cxn modelId="{20696D57-0CF8-4DE7-94C5-79644C99994D}" type="presOf" srcId="{17904D7F-1644-40CA-A793-E1162A4058C6}" destId="{572CEEA8-9279-4D11-B123-FBA155DD78F6}" srcOrd="0" destOrd="0" presId="urn:microsoft.com/office/officeart/2005/8/layout/process5"/>
    <dgm:cxn modelId="{C749C47B-DA78-4FD6-8051-F6C8DD785DF3}" srcId="{D7AF9139-554A-4811-8A9D-010AB2C82BDB}" destId="{AD6029DC-C87C-4D9F-B196-70839057992E}" srcOrd="4" destOrd="0" parTransId="{3EDA17F1-5096-40A3-A22B-7DC4A6ED3C50}" sibTransId="{27868366-739F-40DB-B987-9743273191B7}"/>
    <dgm:cxn modelId="{940FF17E-6754-4055-989E-4D0AC6C75F88}" type="presOf" srcId="{A3DE47BC-82F0-4FC1-B60E-00D3A5CF7DA8}" destId="{F7872E71-EB5F-49F8-A9AD-ACC6FE61C86F}" srcOrd="0" destOrd="0" presId="urn:microsoft.com/office/officeart/2005/8/layout/process5"/>
    <dgm:cxn modelId="{82138A83-B3FA-45AC-A664-DE74FC2A394D}" srcId="{D7AF9139-554A-4811-8A9D-010AB2C82BDB}" destId="{05385F11-5140-43CD-9289-579D79C3641A}" srcOrd="3" destOrd="0" parTransId="{81CE1ABD-860F-4DFA-BD82-E5457F194441}" sibTransId="{A3DE47BC-82F0-4FC1-B60E-00D3A5CF7DA8}"/>
    <dgm:cxn modelId="{2BDCE2A9-BD0B-4AFC-AB73-89C4F5A520FE}" type="presOf" srcId="{05385F11-5140-43CD-9289-579D79C3641A}" destId="{4F4E81D1-368C-4713-9A4E-91F40EF8CE84}" srcOrd="0" destOrd="0" presId="urn:microsoft.com/office/officeart/2005/8/layout/process5"/>
    <dgm:cxn modelId="{D5A594AE-BF31-4A31-AE05-C444EA35B708}" type="presOf" srcId="{6EBE8D10-7226-4FAD-8D34-E919BB2102EE}" destId="{51B470E4-7BBC-4780-BB8F-5C888921FCD7}" srcOrd="1" destOrd="0" presId="urn:microsoft.com/office/officeart/2005/8/layout/process5"/>
    <dgm:cxn modelId="{5376CBB1-7A34-4099-A596-49F35F38EF36}" type="presOf" srcId="{2576CB43-8FDF-46B3-A7EB-F56010F259CA}" destId="{094A9B2C-A019-489A-908F-F55A297AF387}" srcOrd="0" destOrd="0" presId="urn:microsoft.com/office/officeart/2005/8/layout/process5"/>
    <dgm:cxn modelId="{6488E9B3-503F-4C25-BAE2-D8EC773E2937}" srcId="{D7AF9139-554A-4811-8A9D-010AB2C82BDB}" destId="{2576CB43-8FDF-46B3-A7EB-F56010F259CA}" srcOrd="2" destOrd="0" parTransId="{A0F54B41-0FB7-4DA0-9C57-AF57A04B14FB}" sibTransId="{387CC4AB-8884-4EFB-802C-5CF20E3D6EE3}"/>
    <dgm:cxn modelId="{A62062BC-8CE9-4DC3-96BA-7165DCD0D8CC}" type="presOf" srcId="{D7AF9139-554A-4811-8A9D-010AB2C82BDB}" destId="{59C1B72F-D2AF-47C0-8654-EB1728E617B3}" srcOrd="0" destOrd="0" presId="urn:microsoft.com/office/officeart/2005/8/layout/process5"/>
    <dgm:cxn modelId="{6F1423C6-021D-4F90-8F41-C6B08BFD5B13}" type="presOf" srcId="{A3DE47BC-82F0-4FC1-B60E-00D3A5CF7DA8}" destId="{6EA6B867-AA46-448A-AC81-DF2EED948D59}" srcOrd="1" destOrd="0" presId="urn:microsoft.com/office/officeart/2005/8/layout/process5"/>
    <dgm:cxn modelId="{5224B4CA-C1D8-4009-8CA2-5CE2AC42A04F}" type="presOf" srcId="{FC361F76-6A27-49CD-849A-A62AC489609B}" destId="{758E0B55-24C8-4C25-9C08-D7BEEF326FB5}" srcOrd="0" destOrd="0" presId="urn:microsoft.com/office/officeart/2005/8/layout/process5"/>
    <dgm:cxn modelId="{6DF6E1CB-FA9C-4E63-B32E-892510F43896}" type="presOf" srcId="{6EBE8D10-7226-4FAD-8D34-E919BB2102EE}" destId="{C17D6AA0-1658-462F-BC67-03823F00EF73}" srcOrd="0" destOrd="0" presId="urn:microsoft.com/office/officeart/2005/8/layout/process5"/>
    <dgm:cxn modelId="{8427CED1-B59E-49E7-B47B-E42CFD5AFAF1}" type="presOf" srcId="{0EB6A931-0C1B-4D98-8C46-0DE22F62480C}" destId="{4D1EDD29-7108-4713-852E-F135FA08DD13}" srcOrd="0" destOrd="0" presId="urn:microsoft.com/office/officeart/2005/8/layout/process5"/>
    <dgm:cxn modelId="{56BBD2F6-63B3-493E-AE1C-01705A3DFB29}" type="presOf" srcId="{5EA37C8D-4FA7-4964-A09D-B171606A0FD9}" destId="{86A0D3FD-066C-4828-A53A-74420B4BA270}" srcOrd="0" destOrd="0" presId="urn:microsoft.com/office/officeart/2005/8/layout/process5"/>
    <dgm:cxn modelId="{B3930BEF-A4BB-4ED7-9FB1-51321B2505C3}" type="presParOf" srcId="{59C1B72F-D2AF-47C0-8654-EB1728E617B3}" destId="{572CEEA8-9279-4D11-B123-FBA155DD78F6}" srcOrd="0" destOrd="0" presId="urn:microsoft.com/office/officeart/2005/8/layout/process5"/>
    <dgm:cxn modelId="{5033DDE0-7416-430A-83C6-F47BC51FB069}" type="presParOf" srcId="{59C1B72F-D2AF-47C0-8654-EB1728E617B3}" destId="{C17D6AA0-1658-462F-BC67-03823F00EF73}" srcOrd="1" destOrd="0" presId="urn:microsoft.com/office/officeart/2005/8/layout/process5"/>
    <dgm:cxn modelId="{AC959D3C-B263-4B54-801E-7F25AC8B1680}" type="presParOf" srcId="{C17D6AA0-1658-462F-BC67-03823F00EF73}" destId="{51B470E4-7BBC-4780-BB8F-5C888921FCD7}" srcOrd="0" destOrd="0" presId="urn:microsoft.com/office/officeart/2005/8/layout/process5"/>
    <dgm:cxn modelId="{14C8F38D-2D7C-4C17-B8CC-9673D3C4ED96}" type="presParOf" srcId="{59C1B72F-D2AF-47C0-8654-EB1728E617B3}" destId="{86A0D3FD-066C-4828-A53A-74420B4BA270}" srcOrd="2" destOrd="0" presId="urn:microsoft.com/office/officeart/2005/8/layout/process5"/>
    <dgm:cxn modelId="{C8D9A017-8C4D-4CD4-B141-FFE40D6F9BF5}" type="presParOf" srcId="{59C1B72F-D2AF-47C0-8654-EB1728E617B3}" destId="{4D1EDD29-7108-4713-852E-F135FA08DD13}" srcOrd="3" destOrd="0" presId="urn:microsoft.com/office/officeart/2005/8/layout/process5"/>
    <dgm:cxn modelId="{396D4213-3B44-4D4F-86C1-9FA05380D2AB}" type="presParOf" srcId="{4D1EDD29-7108-4713-852E-F135FA08DD13}" destId="{DAAD5440-1646-4265-85E7-44B5E6070021}" srcOrd="0" destOrd="0" presId="urn:microsoft.com/office/officeart/2005/8/layout/process5"/>
    <dgm:cxn modelId="{0E17D95F-D903-41A4-85E3-ED15CE3E7FDE}" type="presParOf" srcId="{59C1B72F-D2AF-47C0-8654-EB1728E617B3}" destId="{094A9B2C-A019-489A-908F-F55A297AF387}" srcOrd="4" destOrd="0" presId="urn:microsoft.com/office/officeart/2005/8/layout/process5"/>
    <dgm:cxn modelId="{A5B08635-8E9E-4E69-81F2-EEBBE465D790}" type="presParOf" srcId="{59C1B72F-D2AF-47C0-8654-EB1728E617B3}" destId="{9B1E0ACF-5FC9-4AAF-BBC7-3A3E47E78BF0}" srcOrd="5" destOrd="0" presId="urn:microsoft.com/office/officeart/2005/8/layout/process5"/>
    <dgm:cxn modelId="{9840F532-7448-4290-BE68-68A70E2C2A51}" type="presParOf" srcId="{9B1E0ACF-5FC9-4AAF-BBC7-3A3E47E78BF0}" destId="{3C710882-7B94-432C-833B-F9102E03526D}" srcOrd="0" destOrd="0" presId="urn:microsoft.com/office/officeart/2005/8/layout/process5"/>
    <dgm:cxn modelId="{1B1A55CC-336D-4154-8CB4-5C8A84D02283}" type="presParOf" srcId="{59C1B72F-D2AF-47C0-8654-EB1728E617B3}" destId="{4F4E81D1-368C-4713-9A4E-91F40EF8CE84}" srcOrd="6" destOrd="0" presId="urn:microsoft.com/office/officeart/2005/8/layout/process5"/>
    <dgm:cxn modelId="{8217B52E-C1EC-4992-B5F5-08AA3740FF6A}" type="presParOf" srcId="{59C1B72F-D2AF-47C0-8654-EB1728E617B3}" destId="{F7872E71-EB5F-49F8-A9AD-ACC6FE61C86F}" srcOrd="7" destOrd="0" presId="urn:microsoft.com/office/officeart/2005/8/layout/process5"/>
    <dgm:cxn modelId="{7C5EBFE4-F504-4E17-A4D7-11621D95483E}" type="presParOf" srcId="{F7872E71-EB5F-49F8-A9AD-ACC6FE61C86F}" destId="{6EA6B867-AA46-448A-AC81-DF2EED948D59}" srcOrd="0" destOrd="0" presId="urn:microsoft.com/office/officeart/2005/8/layout/process5"/>
    <dgm:cxn modelId="{06F004A7-64C7-4216-967D-BF966AE996F0}" type="presParOf" srcId="{59C1B72F-D2AF-47C0-8654-EB1728E617B3}" destId="{48A44E88-8926-4F0D-9214-43AFD3A23840}" srcOrd="8" destOrd="0" presId="urn:microsoft.com/office/officeart/2005/8/layout/process5"/>
    <dgm:cxn modelId="{63F2B927-C3AE-4450-A26F-C38DBF0DF7C6}" type="presParOf" srcId="{59C1B72F-D2AF-47C0-8654-EB1728E617B3}" destId="{6954A624-5D14-4583-B624-55ED05FDE92A}" srcOrd="9" destOrd="0" presId="urn:microsoft.com/office/officeart/2005/8/layout/process5"/>
    <dgm:cxn modelId="{D481617A-F167-4966-B87C-0A0F23469028}" type="presParOf" srcId="{6954A624-5D14-4583-B624-55ED05FDE92A}" destId="{421C623D-68CD-4763-A037-4BDEECD9E86B}" srcOrd="0" destOrd="0" presId="urn:microsoft.com/office/officeart/2005/8/layout/process5"/>
    <dgm:cxn modelId="{67271381-C779-4BEF-A693-2E7B96D26DA1}" type="presParOf" srcId="{59C1B72F-D2AF-47C0-8654-EB1728E617B3}" destId="{758E0B55-24C8-4C25-9C08-D7BEEF326FB5}" srcOrd="10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33C0714D-0236-4E48-A32F-5F22A20CB86D}" type="doc">
      <dgm:prSet loTypeId="urn:microsoft.com/office/officeart/2005/8/layout/process2" loCatId="process" qsTypeId="urn:microsoft.com/office/officeart/2005/8/quickstyle/simple1" qsCatId="simple" csTypeId="urn:microsoft.com/office/officeart/2005/8/colors/accent1_2" csCatId="accent1" phldr="1"/>
      <dgm:spPr/>
    </dgm:pt>
    <dgm:pt modelId="{59B6DFF8-4778-485D-96D7-F77E906CD562}">
      <dgm:prSet phldrT="[Text]" custT="1"/>
      <dgm:spPr/>
      <dgm:t>
        <a:bodyPr/>
        <a:lstStyle/>
        <a:p>
          <a:r>
            <a: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re-analysis</a:t>
          </a:r>
        </a:p>
      </dgm:t>
    </dgm:pt>
    <dgm:pt modelId="{61D69F2B-0CD5-4AF3-85C4-868D0D877B78}" type="parTrans" cxnId="{40C3B959-FCFB-4B38-8AF6-CC3F32A0083D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C21AE6A-2885-4379-BAF9-63A000F91D84}" type="sibTrans" cxnId="{40C3B959-FCFB-4B38-8AF6-CC3F32A0083D}">
      <dgm:prSet custT="1"/>
      <dgm:spPr/>
      <dgm:t>
        <a:bodyPr/>
        <a:lstStyle/>
        <a:p>
          <a:endParaRPr lang="en-US" sz="20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9787405-DB3B-474A-8E47-4B4159C31B11}">
      <dgm:prSet phldrT="[Text]" custT="1"/>
      <dgm:spPr/>
      <dgm:t>
        <a:bodyPr/>
        <a:lstStyle/>
        <a:p>
          <a:r>
            <a: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eometry</a:t>
          </a:r>
        </a:p>
      </dgm:t>
    </dgm:pt>
    <dgm:pt modelId="{43B881BB-EF91-4D4B-A4E2-3D183EC33B71}" type="parTrans" cxnId="{A4C8AE66-2953-4505-AADF-654F71C4ACCD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FA2D88E-8E09-4893-82AB-A8A2B52959AD}" type="sibTrans" cxnId="{A4C8AE66-2953-4505-AADF-654F71C4ACCD}">
      <dgm:prSet custT="1"/>
      <dgm:spPr/>
      <dgm:t>
        <a:bodyPr/>
        <a:lstStyle/>
        <a:p>
          <a:endParaRPr lang="en-US" sz="20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B65CB26-BD4F-4910-AAAA-7D21AA50004A}">
      <dgm:prSet phldrT="[Text]" custT="1"/>
      <dgm:spPr/>
      <dgm:t>
        <a:bodyPr/>
        <a:lstStyle/>
        <a:p>
          <a:r>
            <a: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esh</a:t>
          </a:r>
        </a:p>
      </dgm:t>
    </dgm:pt>
    <dgm:pt modelId="{A3130BAD-13DD-4A90-820B-56A1ACFE38AE}" type="parTrans" cxnId="{2F866742-C2D5-4DA9-8E8B-6049EF6FCAD8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1A112CD-CA8A-479F-963A-99ED9A2A68BF}" type="sibTrans" cxnId="{2F866742-C2D5-4DA9-8E8B-6049EF6FCAD8}">
      <dgm:prSet custT="1"/>
      <dgm:spPr/>
      <dgm:t>
        <a:bodyPr/>
        <a:lstStyle/>
        <a:p>
          <a:endParaRPr lang="en-US" sz="20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6160AF8-6E72-41D6-B407-7E8F36D36E90}">
      <dgm:prSet custT="1"/>
      <dgm:spPr/>
      <dgm:t>
        <a:bodyPr/>
        <a:lstStyle/>
        <a:p>
          <a:r>
            <a: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odel Setup</a:t>
          </a:r>
        </a:p>
      </dgm:t>
    </dgm:pt>
    <dgm:pt modelId="{EAB0125F-9F91-46FD-A2A5-CE09E4427549}" type="parTrans" cxnId="{778DA72F-B567-4671-B56A-1989DE095F77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B6CE518-2FA2-4469-8853-49BA513AAA3C}" type="sibTrans" cxnId="{778DA72F-B567-4671-B56A-1989DE095F77}">
      <dgm:prSet custT="1"/>
      <dgm:spPr/>
      <dgm:t>
        <a:bodyPr/>
        <a:lstStyle/>
        <a:p>
          <a:endParaRPr lang="en-US" sz="20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094952D-B619-4CDF-9E89-323882FF5A68}">
      <dgm:prSet custT="1"/>
      <dgm:spPr/>
      <dgm:t>
        <a:bodyPr/>
        <a:lstStyle/>
        <a:p>
          <a:r>
            <a: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umerical Solution</a:t>
          </a:r>
        </a:p>
      </dgm:t>
    </dgm:pt>
    <dgm:pt modelId="{755FF60A-E4BB-4F36-B01E-0FF3AA2FFCF6}" type="parTrans" cxnId="{787E3219-0522-47E7-8863-FBA8A3CE8EF7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0CAA397-93B0-48CF-93F9-2F414D3F2F5D}" type="sibTrans" cxnId="{787E3219-0522-47E7-8863-FBA8A3CE8EF7}">
      <dgm:prSet custT="1"/>
      <dgm:spPr/>
      <dgm:t>
        <a:bodyPr/>
        <a:lstStyle/>
        <a:p>
          <a:endParaRPr lang="en-US" sz="20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0CF54A0-8E51-443A-8759-0A7B645BDC69}">
      <dgm:prSet custT="1"/>
      <dgm:spPr/>
      <dgm:t>
        <a:bodyPr/>
        <a:lstStyle/>
        <a:p>
          <a:r>
            <a: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umerical Results</a:t>
          </a:r>
        </a:p>
      </dgm:t>
    </dgm:pt>
    <dgm:pt modelId="{1790F342-5DDB-4CFB-96F6-E98693DF04CD}" type="parTrans" cxnId="{BA8B14D0-71C3-4AFC-B8D6-D2C511D060F5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553A4CC-CB8B-49DE-A9B6-50ABEB53E480}" type="sibTrans" cxnId="{BA8B14D0-71C3-4AFC-B8D6-D2C511D060F5}">
      <dgm:prSet custT="1"/>
      <dgm:spPr/>
      <dgm:t>
        <a:bodyPr/>
        <a:lstStyle/>
        <a:p>
          <a:endParaRPr lang="en-US" sz="20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A877BAF-D252-4C9A-83A2-EF079A584B7F}">
      <dgm:prSet custT="1"/>
      <dgm:spPr/>
      <dgm:t>
        <a:bodyPr/>
        <a:lstStyle/>
        <a:p>
          <a:r>
            <a: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Verification and validation</a:t>
          </a:r>
        </a:p>
      </dgm:t>
    </dgm:pt>
    <dgm:pt modelId="{750F7F9B-C39F-46E4-8DBB-F981EAE3455A}" type="parTrans" cxnId="{B17BB6C7-2AFF-44B4-9663-7CC5E98C3DAA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BB6B15F-BA15-481C-B47D-0EFCA5C17F94}" type="sibTrans" cxnId="{B17BB6C7-2AFF-44B4-9663-7CC5E98C3DAA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EA70647-254D-4F5C-B579-3430B197C5C1}" type="pres">
      <dgm:prSet presAssocID="{33C0714D-0236-4E48-A32F-5F22A20CB86D}" presName="linearFlow" presStyleCnt="0">
        <dgm:presLayoutVars>
          <dgm:resizeHandles val="exact"/>
        </dgm:presLayoutVars>
      </dgm:prSet>
      <dgm:spPr/>
    </dgm:pt>
    <dgm:pt modelId="{F2459EFB-5E30-4F2B-A096-7EAA1AE673A1}" type="pres">
      <dgm:prSet presAssocID="{59B6DFF8-4778-485D-96D7-F77E906CD562}" presName="node" presStyleLbl="node1" presStyleIdx="0" presStyleCnt="7" custScaleX="382100">
        <dgm:presLayoutVars>
          <dgm:bulletEnabled val="1"/>
        </dgm:presLayoutVars>
      </dgm:prSet>
      <dgm:spPr/>
    </dgm:pt>
    <dgm:pt modelId="{1CB6A97D-5D30-4645-880A-3DFF33063203}" type="pres">
      <dgm:prSet presAssocID="{8C21AE6A-2885-4379-BAF9-63A000F91D84}" presName="sibTrans" presStyleLbl="sibTrans2D1" presStyleIdx="0" presStyleCnt="6"/>
      <dgm:spPr/>
    </dgm:pt>
    <dgm:pt modelId="{1A6BD968-46DC-43AD-8226-F73E79426A29}" type="pres">
      <dgm:prSet presAssocID="{8C21AE6A-2885-4379-BAF9-63A000F91D84}" presName="connectorText" presStyleLbl="sibTrans2D1" presStyleIdx="0" presStyleCnt="6"/>
      <dgm:spPr/>
    </dgm:pt>
    <dgm:pt modelId="{C4C89A74-EB35-4A9A-871B-A9428BBB8161}" type="pres">
      <dgm:prSet presAssocID="{79787405-DB3B-474A-8E47-4B4159C31B11}" presName="node" presStyleLbl="node1" presStyleIdx="1" presStyleCnt="7" custScaleX="382100">
        <dgm:presLayoutVars>
          <dgm:bulletEnabled val="1"/>
        </dgm:presLayoutVars>
      </dgm:prSet>
      <dgm:spPr/>
    </dgm:pt>
    <dgm:pt modelId="{3587ADB8-F138-4B4D-BAC0-1C97C143DC31}" type="pres">
      <dgm:prSet presAssocID="{8FA2D88E-8E09-4893-82AB-A8A2B52959AD}" presName="sibTrans" presStyleLbl="sibTrans2D1" presStyleIdx="1" presStyleCnt="6"/>
      <dgm:spPr/>
    </dgm:pt>
    <dgm:pt modelId="{3A2C7CC1-C90B-4711-A0A6-93ABA904E092}" type="pres">
      <dgm:prSet presAssocID="{8FA2D88E-8E09-4893-82AB-A8A2B52959AD}" presName="connectorText" presStyleLbl="sibTrans2D1" presStyleIdx="1" presStyleCnt="6"/>
      <dgm:spPr/>
    </dgm:pt>
    <dgm:pt modelId="{83FE77D7-996C-481B-A91D-C2AD40D06183}" type="pres">
      <dgm:prSet presAssocID="{AB65CB26-BD4F-4910-AAAA-7D21AA50004A}" presName="node" presStyleLbl="node1" presStyleIdx="2" presStyleCnt="7" custScaleX="382100">
        <dgm:presLayoutVars>
          <dgm:bulletEnabled val="1"/>
        </dgm:presLayoutVars>
      </dgm:prSet>
      <dgm:spPr/>
    </dgm:pt>
    <dgm:pt modelId="{C86ECD47-A218-4DFA-ABF0-9663475D317B}" type="pres">
      <dgm:prSet presAssocID="{11A112CD-CA8A-479F-963A-99ED9A2A68BF}" presName="sibTrans" presStyleLbl="sibTrans2D1" presStyleIdx="2" presStyleCnt="6"/>
      <dgm:spPr/>
    </dgm:pt>
    <dgm:pt modelId="{45FB724B-02C1-4167-8B07-F2CC68BB3433}" type="pres">
      <dgm:prSet presAssocID="{11A112CD-CA8A-479F-963A-99ED9A2A68BF}" presName="connectorText" presStyleLbl="sibTrans2D1" presStyleIdx="2" presStyleCnt="6"/>
      <dgm:spPr/>
    </dgm:pt>
    <dgm:pt modelId="{3310ACFA-492A-407A-89FB-0C9F7996E0E3}" type="pres">
      <dgm:prSet presAssocID="{B6160AF8-6E72-41D6-B407-7E8F36D36E90}" presName="node" presStyleLbl="node1" presStyleIdx="3" presStyleCnt="7" custScaleX="382100">
        <dgm:presLayoutVars>
          <dgm:bulletEnabled val="1"/>
        </dgm:presLayoutVars>
      </dgm:prSet>
      <dgm:spPr/>
    </dgm:pt>
    <dgm:pt modelId="{5B5B26FC-C77E-4D8D-8779-7CCC55A64A5A}" type="pres">
      <dgm:prSet presAssocID="{3B6CE518-2FA2-4469-8853-49BA513AAA3C}" presName="sibTrans" presStyleLbl="sibTrans2D1" presStyleIdx="3" presStyleCnt="6"/>
      <dgm:spPr/>
    </dgm:pt>
    <dgm:pt modelId="{1E57D2B3-7328-4D83-8EE5-C768F407DC6C}" type="pres">
      <dgm:prSet presAssocID="{3B6CE518-2FA2-4469-8853-49BA513AAA3C}" presName="connectorText" presStyleLbl="sibTrans2D1" presStyleIdx="3" presStyleCnt="6"/>
      <dgm:spPr/>
    </dgm:pt>
    <dgm:pt modelId="{F255D0A4-A991-4EAE-8E6E-FC06B9D8AC2F}" type="pres">
      <dgm:prSet presAssocID="{F094952D-B619-4CDF-9E89-323882FF5A68}" presName="node" presStyleLbl="node1" presStyleIdx="4" presStyleCnt="7" custScaleX="382100">
        <dgm:presLayoutVars>
          <dgm:bulletEnabled val="1"/>
        </dgm:presLayoutVars>
      </dgm:prSet>
      <dgm:spPr/>
    </dgm:pt>
    <dgm:pt modelId="{9EDF5933-C5B2-4C8C-88BE-54940261F0B0}" type="pres">
      <dgm:prSet presAssocID="{50CAA397-93B0-48CF-93F9-2F414D3F2F5D}" presName="sibTrans" presStyleLbl="sibTrans2D1" presStyleIdx="4" presStyleCnt="6"/>
      <dgm:spPr/>
    </dgm:pt>
    <dgm:pt modelId="{0C9E1F54-B901-4A47-9C73-4EA5EDEA32BD}" type="pres">
      <dgm:prSet presAssocID="{50CAA397-93B0-48CF-93F9-2F414D3F2F5D}" presName="connectorText" presStyleLbl="sibTrans2D1" presStyleIdx="4" presStyleCnt="6"/>
      <dgm:spPr/>
    </dgm:pt>
    <dgm:pt modelId="{B5F2B7A4-13EF-40CE-906F-AE7CE84A801C}" type="pres">
      <dgm:prSet presAssocID="{C0CF54A0-8E51-443A-8759-0A7B645BDC69}" presName="node" presStyleLbl="node1" presStyleIdx="5" presStyleCnt="7" custScaleX="382100">
        <dgm:presLayoutVars>
          <dgm:bulletEnabled val="1"/>
        </dgm:presLayoutVars>
      </dgm:prSet>
      <dgm:spPr/>
    </dgm:pt>
    <dgm:pt modelId="{9D16079C-09DA-46A7-8482-2DE78FA833F3}" type="pres">
      <dgm:prSet presAssocID="{1553A4CC-CB8B-49DE-A9B6-50ABEB53E480}" presName="sibTrans" presStyleLbl="sibTrans2D1" presStyleIdx="5" presStyleCnt="6"/>
      <dgm:spPr/>
    </dgm:pt>
    <dgm:pt modelId="{25D7E1DB-3EFB-4899-9832-EF499D112A85}" type="pres">
      <dgm:prSet presAssocID="{1553A4CC-CB8B-49DE-A9B6-50ABEB53E480}" presName="connectorText" presStyleLbl="sibTrans2D1" presStyleIdx="5" presStyleCnt="6"/>
      <dgm:spPr/>
    </dgm:pt>
    <dgm:pt modelId="{C912D457-0CC1-46C0-BA3F-46B6472675D1}" type="pres">
      <dgm:prSet presAssocID="{0A877BAF-D252-4C9A-83A2-EF079A584B7F}" presName="node" presStyleLbl="node1" presStyleIdx="6" presStyleCnt="7" custScaleX="387813" custScaleY="124950">
        <dgm:presLayoutVars>
          <dgm:bulletEnabled val="1"/>
        </dgm:presLayoutVars>
      </dgm:prSet>
      <dgm:spPr/>
    </dgm:pt>
  </dgm:ptLst>
  <dgm:cxnLst>
    <dgm:cxn modelId="{787E3219-0522-47E7-8863-FBA8A3CE8EF7}" srcId="{33C0714D-0236-4E48-A32F-5F22A20CB86D}" destId="{F094952D-B619-4CDF-9E89-323882FF5A68}" srcOrd="4" destOrd="0" parTransId="{755FF60A-E4BB-4F36-B01E-0FF3AA2FFCF6}" sibTransId="{50CAA397-93B0-48CF-93F9-2F414D3F2F5D}"/>
    <dgm:cxn modelId="{8ADF941F-85C1-407E-A2D5-3A857DABB2E0}" type="presOf" srcId="{59B6DFF8-4778-485D-96D7-F77E906CD562}" destId="{F2459EFB-5E30-4F2B-A096-7EAA1AE673A1}" srcOrd="0" destOrd="0" presId="urn:microsoft.com/office/officeart/2005/8/layout/process2"/>
    <dgm:cxn modelId="{584A5B25-FF86-4984-A289-A43CEAA7F41F}" type="presOf" srcId="{33C0714D-0236-4E48-A32F-5F22A20CB86D}" destId="{EEA70647-254D-4F5C-B579-3430B197C5C1}" srcOrd="0" destOrd="0" presId="urn:microsoft.com/office/officeart/2005/8/layout/process2"/>
    <dgm:cxn modelId="{7BDF3929-D453-4B84-AA1F-E37DEE79B074}" type="presOf" srcId="{8C21AE6A-2885-4379-BAF9-63A000F91D84}" destId="{1CB6A97D-5D30-4645-880A-3DFF33063203}" srcOrd="0" destOrd="0" presId="urn:microsoft.com/office/officeart/2005/8/layout/process2"/>
    <dgm:cxn modelId="{778DA72F-B567-4671-B56A-1989DE095F77}" srcId="{33C0714D-0236-4E48-A32F-5F22A20CB86D}" destId="{B6160AF8-6E72-41D6-B407-7E8F36D36E90}" srcOrd="3" destOrd="0" parTransId="{EAB0125F-9F91-46FD-A2A5-CE09E4427549}" sibTransId="{3B6CE518-2FA2-4469-8853-49BA513AAA3C}"/>
    <dgm:cxn modelId="{D64D793C-D600-4958-B1BD-966E7FCAB3AC}" type="presOf" srcId="{50CAA397-93B0-48CF-93F9-2F414D3F2F5D}" destId="{9EDF5933-C5B2-4C8C-88BE-54940261F0B0}" srcOrd="0" destOrd="0" presId="urn:microsoft.com/office/officeart/2005/8/layout/process2"/>
    <dgm:cxn modelId="{E5DB3D61-75A6-472C-A70C-FDD1CC7E9231}" type="presOf" srcId="{79787405-DB3B-474A-8E47-4B4159C31B11}" destId="{C4C89A74-EB35-4A9A-871B-A9428BBB8161}" srcOrd="0" destOrd="0" presId="urn:microsoft.com/office/officeart/2005/8/layout/process2"/>
    <dgm:cxn modelId="{2F866742-C2D5-4DA9-8E8B-6049EF6FCAD8}" srcId="{33C0714D-0236-4E48-A32F-5F22A20CB86D}" destId="{AB65CB26-BD4F-4910-AAAA-7D21AA50004A}" srcOrd="2" destOrd="0" parTransId="{A3130BAD-13DD-4A90-820B-56A1ACFE38AE}" sibTransId="{11A112CD-CA8A-479F-963A-99ED9A2A68BF}"/>
    <dgm:cxn modelId="{1D91E562-E154-4268-94FE-9393E9DC0BF6}" type="presOf" srcId="{B6160AF8-6E72-41D6-B407-7E8F36D36E90}" destId="{3310ACFA-492A-407A-89FB-0C9F7996E0E3}" srcOrd="0" destOrd="0" presId="urn:microsoft.com/office/officeart/2005/8/layout/process2"/>
    <dgm:cxn modelId="{A4C8AE66-2953-4505-AADF-654F71C4ACCD}" srcId="{33C0714D-0236-4E48-A32F-5F22A20CB86D}" destId="{79787405-DB3B-474A-8E47-4B4159C31B11}" srcOrd="1" destOrd="0" parTransId="{43B881BB-EF91-4D4B-A4E2-3D183EC33B71}" sibTransId="{8FA2D88E-8E09-4893-82AB-A8A2B52959AD}"/>
    <dgm:cxn modelId="{5E1D8076-2261-4288-A64F-BC63F85A819B}" type="presOf" srcId="{1553A4CC-CB8B-49DE-A9B6-50ABEB53E480}" destId="{9D16079C-09DA-46A7-8482-2DE78FA833F3}" srcOrd="0" destOrd="0" presId="urn:microsoft.com/office/officeart/2005/8/layout/process2"/>
    <dgm:cxn modelId="{40C3B959-FCFB-4B38-8AF6-CC3F32A0083D}" srcId="{33C0714D-0236-4E48-A32F-5F22A20CB86D}" destId="{59B6DFF8-4778-485D-96D7-F77E906CD562}" srcOrd="0" destOrd="0" parTransId="{61D69F2B-0CD5-4AF3-85C4-868D0D877B78}" sibTransId="{8C21AE6A-2885-4379-BAF9-63A000F91D84}"/>
    <dgm:cxn modelId="{866CFD8B-D9A2-4215-A497-F482289AE590}" type="presOf" srcId="{0A877BAF-D252-4C9A-83A2-EF079A584B7F}" destId="{C912D457-0CC1-46C0-BA3F-46B6472675D1}" srcOrd="0" destOrd="0" presId="urn:microsoft.com/office/officeart/2005/8/layout/process2"/>
    <dgm:cxn modelId="{72F3B98C-EB92-4F52-8209-F706962BBC23}" type="presOf" srcId="{C0CF54A0-8E51-443A-8759-0A7B645BDC69}" destId="{B5F2B7A4-13EF-40CE-906F-AE7CE84A801C}" srcOrd="0" destOrd="0" presId="urn:microsoft.com/office/officeart/2005/8/layout/process2"/>
    <dgm:cxn modelId="{CC0FCA8F-324C-42B2-96EC-56BBCD73C544}" type="presOf" srcId="{11A112CD-CA8A-479F-963A-99ED9A2A68BF}" destId="{C86ECD47-A218-4DFA-ABF0-9663475D317B}" srcOrd="0" destOrd="0" presId="urn:microsoft.com/office/officeart/2005/8/layout/process2"/>
    <dgm:cxn modelId="{CACABD99-350C-4AA7-A686-489C404AB3C1}" type="presOf" srcId="{8C21AE6A-2885-4379-BAF9-63A000F91D84}" destId="{1A6BD968-46DC-43AD-8226-F73E79426A29}" srcOrd="1" destOrd="0" presId="urn:microsoft.com/office/officeart/2005/8/layout/process2"/>
    <dgm:cxn modelId="{035E4DC5-0A0E-4C4A-A176-4214A7E88E3E}" type="presOf" srcId="{3B6CE518-2FA2-4469-8853-49BA513AAA3C}" destId="{5B5B26FC-C77E-4D8D-8779-7CCC55A64A5A}" srcOrd="0" destOrd="0" presId="urn:microsoft.com/office/officeart/2005/8/layout/process2"/>
    <dgm:cxn modelId="{B17BB6C7-2AFF-44B4-9663-7CC5E98C3DAA}" srcId="{33C0714D-0236-4E48-A32F-5F22A20CB86D}" destId="{0A877BAF-D252-4C9A-83A2-EF079A584B7F}" srcOrd="6" destOrd="0" parTransId="{750F7F9B-C39F-46E4-8DBB-F981EAE3455A}" sibTransId="{6BB6B15F-BA15-481C-B47D-0EFCA5C17F94}"/>
    <dgm:cxn modelId="{F97DBBCF-D5BF-4799-BB14-89B8F5A45C3C}" type="presOf" srcId="{11A112CD-CA8A-479F-963A-99ED9A2A68BF}" destId="{45FB724B-02C1-4167-8B07-F2CC68BB3433}" srcOrd="1" destOrd="0" presId="urn:microsoft.com/office/officeart/2005/8/layout/process2"/>
    <dgm:cxn modelId="{BA8B14D0-71C3-4AFC-B8D6-D2C511D060F5}" srcId="{33C0714D-0236-4E48-A32F-5F22A20CB86D}" destId="{C0CF54A0-8E51-443A-8759-0A7B645BDC69}" srcOrd="5" destOrd="0" parTransId="{1790F342-5DDB-4CFB-96F6-E98693DF04CD}" sibTransId="{1553A4CC-CB8B-49DE-A9B6-50ABEB53E480}"/>
    <dgm:cxn modelId="{96D885D0-5CDF-4DE4-BA29-C02019CF6C36}" type="presOf" srcId="{8FA2D88E-8E09-4893-82AB-A8A2B52959AD}" destId="{3A2C7CC1-C90B-4711-A0A6-93ABA904E092}" srcOrd="1" destOrd="0" presId="urn:microsoft.com/office/officeart/2005/8/layout/process2"/>
    <dgm:cxn modelId="{B73A4FD3-D427-4DFB-9EB0-9001F48D3148}" type="presOf" srcId="{AB65CB26-BD4F-4910-AAAA-7D21AA50004A}" destId="{83FE77D7-996C-481B-A91D-C2AD40D06183}" srcOrd="0" destOrd="0" presId="urn:microsoft.com/office/officeart/2005/8/layout/process2"/>
    <dgm:cxn modelId="{40C871DF-82A2-47C2-930F-E0D05F549C12}" type="presOf" srcId="{1553A4CC-CB8B-49DE-A9B6-50ABEB53E480}" destId="{25D7E1DB-3EFB-4899-9832-EF499D112A85}" srcOrd="1" destOrd="0" presId="urn:microsoft.com/office/officeart/2005/8/layout/process2"/>
    <dgm:cxn modelId="{7F2E8FE1-36C8-4958-B263-A107051C9E75}" type="presOf" srcId="{F094952D-B619-4CDF-9E89-323882FF5A68}" destId="{F255D0A4-A991-4EAE-8E6E-FC06B9D8AC2F}" srcOrd="0" destOrd="0" presId="urn:microsoft.com/office/officeart/2005/8/layout/process2"/>
    <dgm:cxn modelId="{52DA08EA-C141-431E-8FEB-DBFB99043B17}" type="presOf" srcId="{3B6CE518-2FA2-4469-8853-49BA513AAA3C}" destId="{1E57D2B3-7328-4D83-8EE5-C768F407DC6C}" srcOrd="1" destOrd="0" presId="urn:microsoft.com/office/officeart/2005/8/layout/process2"/>
    <dgm:cxn modelId="{1323BBF1-6323-4ABD-87EA-2B713A2D79B2}" type="presOf" srcId="{50CAA397-93B0-48CF-93F9-2F414D3F2F5D}" destId="{0C9E1F54-B901-4A47-9C73-4EA5EDEA32BD}" srcOrd="1" destOrd="0" presId="urn:microsoft.com/office/officeart/2005/8/layout/process2"/>
    <dgm:cxn modelId="{54C1E4FF-EF5C-4342-A1F3-086F376F0F91}" type="presOf" srcId="{8FA2D88E-8E09-4893-82AB-A8A2B52959AD}" destId="{3587ADB8-F138-4B4D-BAC0-1C97C143DC31}" srcOrd="0" destOrd="0" presId="urn:microsoft.com/office/officeart/2005/8/layout/process2"/>
    <dgm:cxn modelId="{4D652F1D-DBDD-4ECD-B2ED-FB44A2B8DB40}" type="presParOf" srcId="{EEA70647-254D-4F5C-B579-3430B197C5C1}" destId="{F2459EFB-5E30-4F2B-A096-7EAA1AE673A1}" srcOrd="0" destOrd="0" presId="urn:microsoft.com/office/officeart/2005/8/layout/process2"/>
    <dgm:cxn modelId="{3C03507A-0EE7-4732-B29B-D912EB681FCA}" type="presParOf" srcId="{EEA70647-254D-4F5C-B579-3430B197C5C1}" destId="{1CB6A97D-5D30-4645-880A-3DFF33063203}" srcOrd="1" destOrd="0" presId="urn:microsoft.com/office/officeart/2005/8/layout/process2"/>
    <dgm:cxn modelId="{72621AE8-8DED-48E5-921B-8422E9D859B6}" type="presParOf" srcId="{1CB6A97D-5D30-4645-880A-3DFF33063203}" destId="{1A6BD968-46DC-43AD-8226-F73E79426A29}" srcOrd="0" destOrd="0" presId="urn:microsoft.com/office/officeart/2005/8/layout/process2"/>
    <dgm:cxn modelId="{9E0BF9B6-954D-4B38-A5FC-346F41948FB8}" type="presParOf" srcId="{EEA70647-254D-4F5C-B579-3430B197C5C1}" destId="{C4C89A74-EB35-4A9A-871B-A9428BBB8161}" srcOrd="2" destOrd="0" presId="urn:microsoft.com/office/officeart/2005/8/layout/process2"/>
    <dgm:cxn modelId="{E8E81499-225A-487B-8D27-FD67291E7140}" type="presParOf" srcId="{EEA70647-254D-4F5C-B579-3430B197C5C1}" destId="{3587ADB8-F138-4B4D-BAC0-1C97C143DC31}" srcOrd="3" destOrd="0" presId="urn:microsoft.com/office/officeart/2005/8/layout/process2"/>
    <dgm:cxn modelId="{A14BEFB6-3E1C-475B-BCF8-0FD374D2846D}" type="presParOf" srcId="{3587ADB8-F138-4B4D-BAC0-1C97C143DC31}" destId="{3A2C7CC1-C90B-4711-A0A6-93ABA904E092}" srcOrd="0" destOrd="0" presId="urn:microsoft.com/office/officeart/2005/8/layout/process2"/>
    <dgm:cxn modelId="{FE9130AB-990D-4C08-BCED-55CEA4B61FB3}" type="presParOf" srcId="{EEA70647-254D-4F5C-B579-3430B197C5C1}" destId="{83FE77D7-996C-481B-A91D-C2AD40D06183}" srcOrd="4" destOrd="0" presId="urn:microsoft.com/office/officeart/2005/8/layout/process2"/>
    <dgm:cxn modelId="{854C8630-B8AA-4BC5-BE03-84051AF337E5}" type="presParOf" srcId="{EEA70647-254D-4F5C-B579-3430B197C5C1}" destId="{C86ECD47-A218-4DFA-ABF0-9663475D317B}" srcOrd="5" destOrd="0" presId="urn:microsoft.com/office/officeart/2005/8/layout/process2"/>
    <dgm:cxn modelId="{E21703DA-AFD2-4911-91B4-F538FAA604E4}" type="presParOf" srcId="{C86ECD47-A218-4DFA-ABF0-9663475D317B}" destId="{45FB724B-02C1-4167-8B07-F2CC68BB3433}" srcOrd="0" destOrd="0" presId="urn:microsoft.com/office/officeart/2005/8/layout/process2"/>
    <dgm:cxn modelId="{D0085273-09FE-478D-9FC6-54C578DD87C4}" type="presParOf" srcId="{EEA70647-254D-4F5C-B579-3430B197C5C1}" destId="{3310ACFA-492A-407A-89FB-0C9F7996E0E3}" srcOrd="6" destOrd="0" presId="urn:microsoft.com/office/officeart/2005/8/layout/process2"/>
    <dgm:cxn modelId="{A63B5EC1-F9CF-4DF8-AEA5-E65DD513C577}" type="presParOf" srcId="{EEA70647-254D-4F5C-B579-3430B197C5C1}" destId="{5B5B26FC-C77E-4D8D-8779-7CCC55A64A5A}" srcOrd="7" destOrd="0" presId="urn:microsoft.com/office/officeart/2005/8/layout/process2"/>
    <dgm:cxn modelId="{3C153342-1BF6-448E-B26F-92051CCC7A19}" type="presParOf" srcId="{5B5B26FC-C77E-4D8D-8779-7CCC55A64A5A}" destId="{1E57D2B3-7328-4D83-8EE5-C768F407DC6C}" srcOrd="0" destOrd="0" presId="urn:microsoft.com/office/officeart/2005/8/layout/process2"/>
    <dgm:cxn modelId="{7793D401-F7FD-4707-B0F4-AE48F7198ACC}" type="presParOf" srcId="{EEA70647-254D-4F5C-B579-3430B197C5C1}" destId="{F255D0A4-A991-4EAE-8E6E-FC06B9D8AC2F}" srcOrd="8" destOrd="0" presId="urn:microsoft.com/office/officeart/2005/8/layout/process2"/>
    <dgm:cxn modelId="{30FF2453-F1BD-4460-9DE7-BFCA58DD36B1}" type="presParOf" srcId="{EEA70647-254D-4F5C-B579-3430B197C5C1}" destId="{9EDF5933-C5B2-4C8C-88BE-54940261F0B0}" srcOrd="9" destOrd="0" presId="urn:microsoft.com/office/officeart/2005/8/layout/process2"/>
    <dgm:cxn modelId="{49ADC8CB-79D0-426B-8764-150447EF3020}" type="presParOf" srcId="{9EDF5933-C5B2-4C8C-88BE-54940261F0B0}" destId="{0C9E1F54-B901-4A47-9C73-4EA5EDEA32BD}" srcOrd="0" destOrd="0" presId="urn:microsoft.com/office/officeart/2005/8/layout/process2"/>
    <dgm:cxn modelId="{AB2D5976-484C-40CC-87D8-C2B432CDDC36}" type="presParOf" srcId="{EEA70647-254D-4F5C-B579-3430B197C5C1}" destId="{B5F2B7A4-13EF-40CE-906F-AE7CE84A801C}" srcOrd="10" destOrd="0" presId="urn:microsoft.com/office/officeart/2005/8/layout/process2"/>
    <dgm:cxn modelId="{42CBF8E9-8C84-42CB-A43F-CF09B54E39A2}" type="presParOf" srcId="{EEA70647-254D-4F5C-B579-3430B197C5C1}" destId="{9D16079C-09DA-46A7-8482-2DE78FA833F3}" srcOrd="11" destOrd="0" presId="urn:microsoft.com/office/officeart/2005/8/layout/process2"/>
    <dgm:cxn modelId="{726B952B-68E5-4A65-8545-9DDA6896C76B}" type="presParOf" srcId="{9D16079C-09DA-46A7-8482-2DE78FA833F3}" destId="{25D7E1DB-3EFB-4899-9832-EF499D112A85}" srcOrd="0" destOrd="0" presId="urn:microsoft.com/office/officeart/2005/8/layout/process2"/>
    <dgm:cxn modelId="{E016C4ED-288E-41DB-BC82-E96F1B1F4BC0}" type="presParOf" srcId="{EEA70647-254D-4F5C-B579-3430B197C5C1}" destId="{C912D457-0CC1-46C0-BA3F-46B6472675D1}" srcOrd="12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08C2D93-244D-4020-869F-7BEE6B563500}">
      <dsp:nvSpPr>
        <dsp:cNvPr id="0" name=""/>
        <dsp:cNvSpPr/>
      </dsp:nvSpPr>
      <dsp:spPr>
        <a:xfrm>
          <a:off x="744" y="145603"/>
          <a:ext cx="2902148" cy="174128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500" kern="1200" dirty="0"/>
            <a:t>Conservation of Mass</a:t>
          </a:r>
        </a:p>
      </dsp:txBody>
      <dsp:txXfrm>
        <a:off x="744" y="145603"/>
        <a:ext cx="2902148" cy="1741289"/>
      </dsp:txXfrm>
    </dsp:sp>
    <dsp:sp modelId="{EFDDBFD9-7640-4D3C-9CDE-9A2FC4E9469E}">
      <dsp:nvSpPr>
        <dsp:cNvPr id="0" name=""/>
        <dsp:cNvSpPr/>
      </dsp:nvSpPr>
      <dsp:spPr>
        <a:xfrm>
          <a:off x="3193107" y="145603"/>
          <a:ext cx="2902148" cy="174128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500" kern="1200" dirty="0"/>
            <a:t>Conservation of Momentum</a:t>
          </a:r>
        </a:p>
      </dsp:txBody>
      <dsp:txXfrm>
        <a:off x="3193107" y="145603"/>
        <a:ext cx="2902148" cy="1741289"/>
      </dsp:txXfrm>
    </dsp:sp>
    <dsp:sp modelId="{147F4881-366E-4481-8E70-0734727E0A66}">
      <dsp:nvSpPr>
        <dsp:cNvPr id="0" name=""/>
        <dsp:cNvSpPr/>
      </dsp:nvSpPr>
      <dsp:spPr>
        <a:xfrm>
          <a:off x="1596925" y="2177107"/>
          <a:ext cx="2902148" cy="174128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500" kern="1200" dirty="0"/>
            <a:t>Conservation of Energy</a:t>
          </a:r>
        </a:p>
      </dsp:txBody>
      <dsp:txXfrm>
        <a:off x="1596925" y="2177107"/>
        <a:ext cx="2902148" cy="174128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0B5489-B350-4671-BFB8-CF8A2305DF32}">
      <dsp:nvSpPr>
        <dsp:cNvPr id="0" name=""/>
        <dsp:cNvSpPr/>
      </dsp:nvSpPr>
      <dsp:spPr>
        <a:xfrm>
          <a:off x="32" y="504227"/>
          <a:ext cx="3129289" cy="120601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8920" tIns="142240" rIns="248920" bIns="14224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500" kern="1200" dirty="0"/>
            <a:t>Mass Conservation</a:t>
          </a:r>
        </a:p>
      </dsp:txBody>
      <dsp:txXfrm>
        <a:off x="32" y="504227"/>
        <a:ext cx="3129289" cy="1206018"/>
      </dsp:txXfrm>
    </dsp:sp>
    <dsp:sp modelId="{B31C2C29-43FC-4A13-8682-875AC56B07C1}">
      <dsp:nvSpPr>
        <dsp:cNvPr id="0" name=""/>
        <dsp:cNvSpPr/>
      </dsp:nvSpPr>
      <dsp:spPr>
        <a:xfrm>
          <a:off x="32" y="1710245"/>
          <a:ext cx="3129289" cy="1537199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6690" tIns="186690" rIns="248920" bIns="280035" numCol="1" spcCol="1270" anchor="t" anchorCtr="0">
          <a:noAutofit/>
        </a:bodyPr>
        <a:lstStyle/>
        <a:p>
          <a:pPr marL="285750" lvl="1" indent="-285750" algn="l" defTabSz="1555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sz="3500" kern="1200" dirty="0"/>
        </a:p>
      </dsp:txBody>
      <dsp:txXfrm>
        <a:off x="32" y="1710245"/>
        <a:ext cx="3129289" cy="1537199"/>
      </dsp:txXfrm>
    </dsp:sp>
    <dsp:sp modelId="{5213ECD6-59A3-4DD3-B44A-307BE61F20B5}">
      <dsp:nvSpPr>
        <dsp:cNvPr id="0" name=""/>
        <dsp:cNvSpPr/>
      </dsp:nvSpPr>
      <dsp:spPr>
        <a:xfrm>
          <a:off x="3567422" y="546461"/>
          <a:ext cx="3129289" cy="120601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8920" tIns="142240" rIns="248920" bIns="14224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500" kern="1200" dirty="0"/>
            <a:t>Momentum Conservation</a:t>
          </a:r>
        </a:p>
      </dsp:txBody>
      <dsp:txXfrm>
        <a:off x="3567422" y="546461"/>
        <a:ext cx="3129289" cy="1206018"/>
      </dsp:txXfrm>
    </dsp:sp>
    <dsp:sp modelId="{21139686-7159-4D4A-B47F-7274D7F05DC1}">
      <dsp:nvSpPr>
        <dsp:cNvPr id="0" name=""/>
        <dsp:cNvSpPr/>
      </dsp:nvSpPr>
      <dsp:spPr>
        <a:xfrm>
          <a:off x="3567422" y="1836949"/>
          <a:ext cx="3129289" cy="1368261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6690" tIns="186690" rIns="248920" bIns="280035" numCol="1" spcCol="1270" anchor="t" anchorCtr="0">
          <a:noAutofit/>
        </a:bodyPr>
        <a:lstStyle/>
        <a:p>
          <a:pPr marL="285750" lvl="1" indent="-285750" algn="l" defTabSz="1555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US" sz="3500" kern="1200" dirty="0"/>
        </a:p>
      </dsp:txBody>
      <dsp:txXfrm>
        <a:off x="3567422" y="1836949"/>
        <a:ext cx="3129289" cy="136826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72CEEA8-9279-4D11-B123-FBA155DD78F6}">
      <dsp:nvSpPr>
        <dsp:cNvPr id="0" name=""/>
        <dsp:cNvSpPr/>
      </dsp:nvSpPr>
      <dsp:spPr>
        <a:xfrm>
          <a:off x="0" y="879877"/>
          <a:ext cx="1973943" cy="104617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ifferential form of governing equations</a:t>
          </a:r>
        </a:p>
      </dsp:txBody>
      <dsp:txXfrm>
        <a:off x="30641" y="910518"/>
        <a:ext cx="1912661" cy="984894"/>
      </dsp:txXfrm>
    </dsp:sp>
    <dsp:sp modelId="{C17D6AA0-1658-462F-BC67-03823F00EF73}">
      <dsp:nvSpPr>
        <dsp:cNvPr id="0" name=""/>
        <dsp:cNvSpPr/>
      </dsp:nvSpPr>
      <dsp:spPr>
        <a:xfrm>
          <a:off x="2133038" y="1186755"/>
          <a:ext cx="383274" cy="432419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900" kern="1200"/>
        </a:p>
      </dsp:txBody>
      <dsp:txXfrm>
        <a:off x="2133038" y="1273239"/>
        <a:ext cx="268292" cy="259451"/>
      </dsp:txXfrm>
    </dsp:sp>
    <dsp:sp modelId="{86A0D3FD-066C-4828-A53A-74420B4BA270}">
      <dsp:nvSpPr>
        <dsp:cNvPr id="0" name=""/>
        <dsp:cNvSpPr/>
      </dsp:nvSpPr>
      <dsp:spPr>
        <a:xfrm>
          <a:off x="2697103" y="879877"/>
          <a:ext cx="1743627" cy="104617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Integral form of </a:t>
          </a:r>
          <a:r>
            <a:rPr lang="en-US" sz="1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overning</a:t>
          </a:r>
          <a:r>
            <a:rPr lang="en-US" sz="20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equation</a:t>
          </a:r>
        </a:p>
      </dsp:txBody>
      <dsp:txXfrm>
        <a:off x="2727744" y="910518"/>
        <a:ext cx="1682345" cy="984894"/>
      </dsp:txXfrm>
    </dsp:sp>
    <dsp:sp modelId="{4D1EDD29-7108-4713-852E-F135FA08DD13}">
      <dsp:nvSpPr>
        <dsp:cNvPr id="0" name=""/>
        <dsp:cNvSpPr/>
      </dsp:nvSpPr>
      <dsp:spPr>
        <a:xfrm rot="21555730">
          <a:off x="4623807" y="1170329"/>
          <a:ext cx="441129" cy="432419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900" kern="1200"/>
        </a:p>
      </dsp:txBody>
      <dsp:txXfrm>
        <a:off x="4623812" y="1257648"/>
        <a:ext cx="311403" cy="259451"/>
      </dsp:txXfrm>
    </dsp:sp>
    <dsp:sp modelId="{094A9B2C-A019-489A-908F-F55A297AF387}">
      <dsp:nvSpPr>
        <dsp:cNvPr id="0" name=""/>
        <dsp:cNvSpPr/>
      </dsp:nvSpPr>
      <dsp:spPr>
        <a:xfrm>
          <a:off x="5272981" y="845060"/>
          <a:ext cx="1998859" cy="104617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Algebraic equation relating cell-</a:t>
          </a:r>
          <a:r>
            <a:rPr lang="en-US" sz="1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entre</a:t>
          </a:r>
          <a:r>
            <a:rPr lang="en-US" sz="1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value  </a:t>
          </a:r>
        </a:p>
      </dsp:txBody>
      <dsp:txXfrm>
        <a:off x="5303622" y="875701"/>
        <a:ext cx="1937577" cy="984894"/>
      </dsp:txXfrm>
    </dsp:sp>
    <dsp:sp modelId="{9B1E0ACF-5FC9-4AAF-BBC7-3A3E47E78BF0}">
      <dsp:nvSpPr>
        <dsp:cNvPr id="0" name=""/>
        <dsp:cNvSpPr/>
      </dsp:nvSpPr>
      <dsp:spPr>
        <a:xfrm rot="5153911">
          <a:off x="6014075" y="2023876"/>
          <a:ext cx="371951" cy="432419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900" kern="1200"/>
        </a:p>
      </dsp:txBody>
      <dsp:txXfrm rot="-5400000">
        <a:off x="6066334" y="2054253"/>
        <a:ext cx="259451" cy="260366"/>
      </dsp:txXfrm>
    </dsp:sp>
    <dsp:sp modelId="{4F4E81D1-368C-4713-9A4E-91F40EF8CE84}">
      <dsp:nvSpPr>
        <dsp:cNvPr id="0" name=""/>
        <dsp:cNvSpPr/>
      </dsp:nvSpPr>
      <dsp:spPr>
        <a:xfrm>
          <a:off x="4883123" y="2588687"/>
          <a:ext cx="2388717" cy="104617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inearized algebraic equations relating cell-</a:t>
          </a:r>
          <a:r>
            <a:rPr lang="en-US" sz="1800" kern="1200" dirty="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entre</a:t>
          </a:r>
          <a:r>
            <a:rPr lang="en-US" sz="1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values</a:t>
          </a:r>
        </a:p>
      </dsp:txBody>
      <dsp:txXfrm>
        <a:off x="4913764" y="2619328"/>
        <a:ext cx="2327435" cy="984894"/>
      </dsp:txXfrm>
    </dsp:sp>
    <dsp:sp modelId="{F7872E71-EB5F-49F8-A9AD-ACC6FE61C86F}">
      <dsp:nvSpPr>
        <dsp:cNvPr id="0" name=""/>
        <dsp:cNvSpPr/>
      </dsp:nvSpPr>
      <dsp:spPr>
        <a:xfrm rot="10800000">
          <a:off x="4360035" y="2895566"/>
          <a:ext cx="369648" cy="432419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900" kern="1200"/>
        </a:p>
      </dsp:txBody>
      <dsp:txXfrm rot="10800000">
        <a:off x="4470929" y="2982050"/>
        <a:ext cx="258754" cy="259451"/>
      </dsp:txXfrm>
    </dsp:sp>
    <dsp:sp modelId="{48A44E88-8926-4F0D-9214-43AFD3A23840}">
      <dsp:nvSpPr>
        <dsp:cNvPr id="0" name=""/>
        <dsp:cNvSpPr/>
      </dsp:nvSpPr>
      <dsp:spPr>
        <a:xfrm>
          <a:off x="2442045" y="2588687"/>
          <a:ext cx="1743627" cy="104617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olve iteratively updating guess after each iteration</a:t>
          </a:r>
        </a:p>
      </dsp:txBody>
      <dsp:txXfrm>
        <a:off x="2472686" y="2619328"/>
        <a:ext cx="1682345" cy="984894"/>
      </dsp:txXfrm>
    </dsp:sp>
    <dsp:sp modelId="{6954A624-5D14-4583-B624-55ED05FDE92A}">
      <dsp:nvSpPr>
        <dsp:cNvPr id="0" name=""/>
        <dsp:cNvSpPr/>
      </dsp:nvSpPr>
      <dsp:spPr>
        <a:xfrm rot="10738539">
          <a:off x="1933875" y="2917030"/>
          <a:ext cx="359143" cy="432419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900" kern="1200"/>
        </a:p>
      </dsp:txBody>
      <dsp:txXfrm rot="10800000">
        <a:off x="2041609" y="3002551"/>
        <a:ext cx="251400" cy="259451"/>
      </dsp:txXfrm>
    </dsp:sp>
    <dsp:sp modelId="{758E0B55-24C8-4C25-9C08-D7BEEF326FB5}">
      <dsp:nvSpPr>
        <dsp:cNvPr id="0" name=""/>
        <dsp:cNvSpPr/>
      </dsp:nvSpPr>
      <dsp:spPr>
        <a:xfrm>
          <a:off x="20896" y="2631978"/>
          <a:ext cx="1743627" cy="104617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top iterations when imbalances are below tolerance</a:t>
          </a:r>
        </a:p>
      </dsp:txBody>
      <dsp:txXfrm>
        <a:off x="51537" y="2662619"/>
        <a:ext cx="1682345" cy="984894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2459EFB-5E30-4F2B-A096-7EAA1AE673A1}">
      <dsp:nvSpPr>
        <dsp:cNvPr id="0" name=""/>
        <dsp:cNvSpPr/>
      </dsp:nvSpPr>
      <dsp:spPr>
        <a:xfrm>
          <a:off x="44901" y="2708"/>
          <a:ext cx="6006197" cy="40618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re-analysis</a:t>
          </a:r>
        </a:p>
      </dsp:txBody>
      <dsp:txXfrm>
        <a:off x="56798" y="14605"/>
        <a:ext cx="5982403" cy="382390"/>
      </dsp:txXfrm>
    </dsp:sp>
    <dsp:sp modelId="{1CB6A97D-5D30-4645-880A-3DFF33063203}">
      <dsp:nvSpPr>
        <dsp:cNvPr id="0" name=""/>
        <dsp:cNvSpPr/>
      </dsp:nvSpPr>
      <dsp:spPr>
        <a:xfrm rot="5400000">
          <a:off x="2971840" y="419047"/>
          <a:ext cx="152319" cy="182782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000" kern="12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993165" y="434278"/>
        <a:ext cx="109670" cy="106623"/>
      </dsp:txXfrm>
    </dsp:sp>
    <dsp:sp modelId="{C4C89A74-EB35-4A9A-871B-A9428BBB8161}">
      <dsp:nvSpPr>
        <dsp:cNvPr id="0" name=""/>
        <dsp:cNvSpPr/>
      </dsp:nvSpPr>
      <dsp:spPr>
        <a:xfrm>
          <a:off x="44901" y="611985"/>
          <a:ext cx="6006197" cy="40618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eometry</a:t>
          </a:r>
        </a:p>
      </dsp:txBody>
      <dsp:txXfrm>
        <a:off x="56798" y="623882"/>
        <a:ext cx="5982403" cy="382390"/>
      </dsp:txXfrm>
    </dsp:sp>
    <dsp:sp modelId="{3587ADB8-F138-4B4D-BAC0-1C97C143DC31}">
      <dsp:nvSpPr>
        <dsp:cNvPr id="0" name=""/>
        <dsp:cNvSpPr/>
      </dsp:nvSpPr>
      <dsp:spPr>
        <a:xfrm rot="5400000">
          <a:off x="2971840" y="1028323"/>
          <a:ext cx="152319" cy="182782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000" kern="12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993165" y="1043554"/>
        <a:ext cx="109670" cy="106623"/>
      </dsp:txXfrm>
    </dsp:sp>
    <dsp:sp modelId="{83FE77D7-996C-481B-A91D-C2AD40D06183}">
      <dsp:nvSpPr>
        <dsp:cNvPr id="0" name=""/>
        <dsp:cNvSpPr/>
      </dsp:nvSpPr>
      <dsp:spPr>
        <a:xfrm>
          <a:off x="44901" y="1221261"/>
          <a:ext cx="6006197" cy="40618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esh</a:t>
          </a:r>
        </a:p>
      </dsp:txBody>
      <dsp:txXfrm>
        <a:off x="56798" y="1233158"/>
        <a:ext cx="5982403" cy="382390"/>
      </dsp:txXfrm>
    </dsp:sp>
    <dsp:sp modelId="{C86ECD47-A218-4DFA-ABF0-9663475D317B}">
      <dsp:nvSpPr>
        <dsp:cNvPr id="0" name=""/>
        <dsp:cNvSpPr/>
      </dsp:nvSpPr>
      <dsp:spPr>
        <a:xfrm rot="5400000">
          <a:off x="2971840" y="1637600"/>
          <a:ext cx="152319" cy="182782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000" kern="12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993165" y="1652831"/>
        <a:ext cx="109670" cy="106623"/>
      </dsp:txXfrm>
    </dsp:sp>
    <dsp:sp modelId="{3310ACFA-492A-407A-89FB-0C9F7996E0E3}">
      <dsp:nvSpPr>
        <dsp:cNvPr id="0" name=""/>
        <dsp:cNvSpPr/>
      </dsp:nvSpPr>
      <dsp:spPr>
        <a:xfrm>
          <a:off x="44901" y="1830537"/>
          <a:ext cx="6006197" cy="40618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odel Setup</a:t>
          </a:r>
        </a:p>
      </dsp:txBody>
      <dsp:txXfrm>
        <a:off x="56798" y="1842434"/>
        <a:ext cx="5982403" cy="382390"/>
      </dsp:txXfrm>
    </dsp:sp>
    <dsp:sp modelId="{5B5B26FC-C77E-4D8D-8779-7CCC55A64A5A}">
      <dsp:nvSpPr>
        <dsp:cNvPr id="0" name=""/>
        <dsp:cNvSpPr/>
      </dsp:nvSpPr>
      <dsp:spPr>
        <a:xfrm rot="5400000">
          <a:off x="2971840" y="2246876"/>
          <a:ext cx="152319" cy="182782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000" kern="12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993165" y="2262107"/>
        <a:ext cx="109670" cy="106623"/>
      </dsp:txXfrm>
    </dsp:sp>
    <dsp:sp modelId="{F255D0A4-A991-4EAE-8E6E-FC06B9D8AC2F}">
      <dsp:nvSpPr>
        <dsp:cNvPr id="0" name=""/>
        <dsp:cNvSpPr/>
      </dsp:nvSpPr>
      <dsp:spPr>
        <a:xfrm>
          <a:off x="44901" y="2439813"/>
          <a:ext cx="6006197" cy="40618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umerical Solution</a:t>
          </a:r>
        </a:p>
      </dsp:txBody>
      <dsp:txXfrm>
        <a:off x="56798" y="2451710"/>
        <a:ext cx="5982403" cy="382390"/>
      </dsp:txXfrm>
    </dsp:sp>
    <dsp:sp modelId="{9EDF5933-C5B2-4C8C-88BE-54940261F0B0}">
      <dsp:nvSpPr>
        <dsp:cNvPr id="0" name=""/>
        <dsp:cNvSpPr/>
      </dsp:nvSpPr>
      <dsp:spPr>
        <a:xfrm rot="5400000">
          <a:off x="2971840" y="2856152"/>
          <a:ext cx="152319" cy="182782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000" kern="12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993165" y="2871383"/>
        <a:ext cx="109670" cy="106623"/>
      </dsp:txXfrm>
    </dsp:sp>
    <dsp:sp modelId="{B5F2B7A4-13EF-40CE-906F-AE7CE84A801C}">
      <dsp:nvSpPr>
        <dsp:cNvPr id="0" name=""/>
        <dsp:cNvSpPr/>
      </dsp:nvSpPr>
      <dsp:spPr>
        <a:xfrm>
          <a:off x="44901" y="3049089"/>
          <a:ext cx="6006197" cy="40618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umerical Results</a:t>
          </a:r>
        </a:p>
      </dsp:txBody>
      <dsp:txXfrm>
        <a:off x="56798" y="3060986"/>
        <a:ext cx="5982403" cy="382390"/>
      </dsp:txXfrm>
    </dsp:sp>
    <dsp:sp modelId="{9D16079C-09DA-46A7-8482-2DE78FA833F3}">
      <dsp:nvSpPr>
        <dsp:cNvPr id="0" name=""/>
        <dsp:cNvSpPr/>
      </dsp:nvSpPr>
      <dsp:spPr>
        <a:xfrm rot="5400000">
          <a:off x="2971840" y="3465428"/>
          <a:ext cx="152319" cy="182782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000" kern="12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993165" y="3480659"/>
        <a:ext cx="109670" cy="106623"/>
      </dsp:txXfrm>
    </dsp:sp>
    <dsp:sp modelId="{C912D457-0CC1-46C0-BA3F-46B6472675D1}">
      <dsp:nvSpPr>
        <dsp:cNvPr id="0" name=""/>
        <dsp:cNvSpPr/>
      </dsp:nvSpPr>
      <dsp:spPr>
        <a:xfrm>
          <a:off x="0" y="3658366"/>
          <a:ext cx="6096000" cy="50752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Verification and validation</a:t>
          </a:r>
        </a:p>
      </dsp:txBody>
      <dsp:txXfrm>
        <a:off x="14865" y="3673231"/>
        <a:ext cx="6066270" cy="47779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36A84F76-BB42-4F41-AE7F-FCC56AF8EAA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/>
              <a:t>Introduction to Numerical Modeling with Ansys Flu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6C6DC54-1101-4315-A011-F3A9CE5E7FD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DBA18E-B977-48B3-8BB6-8D300DFB7C0F}" type="datetimeFigureOut">
              <a:rPr lang="en-US" smtClean="0"/>
              <a:t>10/19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26EC9D9-0930-433C-AFD1-1EB32E12036F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1B1A07-C0B0-4083-B388-AC10D79A2EC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EA02B4-6B5B-495C-82FD-4E85C4B3A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56790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 rtl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Introduction to Numerical Modeling with Ansys Fluent</a:t>
            </a:r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 rtl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DD16F5D-1D62-4D69-8742-081E748CFC70}" type="datetimeFigureOut">
              <a:rPr lang="fa-IR"/>
              <a:pPr>
                <a:defRPr/>
              </a:pPr>
              <a:t>16/04/1446</a:t>
            </a:fld>
            <a:endParaRPr lang="fa-I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pPr lvl="0"/>
            <a:endParaRPr lang="fa-IR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 rtl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 rtl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17135B72-B22E-4775-B554-E677437618FF}" type="slidenum">
              <a:rPr lang="fa-IR"/>
              <a:pPr>
                <a:defRPr/>
              </a:pPr>
              <a:t>‹#›</a:t>
            </a:fld>
            <a:endParaRPr lang="fa-I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>
              <a:cs typeface="Arial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7DF2813-4A28-4EBC-B112-421CCC11E6A5}" type="slidenum">
              <a:rPr lang="fa-IR" smtClean="0">
                <a:latin typeface="Arial" charset="0"/>
                <a:cs typeface="Arial" charset="0"/>
              </a:rPr>
              <a:pPr/>
              <a:t>1</a:t>
            </a:fld>
            <a:endParaRPr lang="fa-IR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fa-I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FEF956-8D79-4DDA-A235-F2D98BD1D36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064C9A-4561-4447-B3E6-099C265FCA4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FD7779-CD6F-43FB-B0F4-C43761058F4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0EC10E-E045-4602-8F85-5B01E228FDB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F9F116-3CDB-4C67-B9D9-A3DE8972043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10D92-5E11-4196-983B-4C1BD817BD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2FA19AA-6D23-4CED-9593-68F4977C38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800E1CC-D758-46B0-A625-C27103AC10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059208C-5D17-4279-806D-F36470A1C7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83C540-1FA9-4F91-B0B4-23B30C9DAE77}" type="slidenum">
              <a:rPr lang="ar-SA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8468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4E7CE3-8AA2-4834-B385-F7FCE592C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1ADC15-6C80-4674-B6E1-299715F452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993BDA-079F-471F-8600-38FA47507E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5A6AFA-E1B0-4B68-90C8-34E612D205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83C540-1FA9-4F91-B0B4-23B30C9DAE77}" type="slidenum">
              <a:rPr lang="ar-SA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084818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931339-5D1A-45BE-8525-319C3BB65C2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a-IR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F41EB-8A21-4486-9E63-3534587119D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48D655-F822-4AFD-A35A-5D240CB0A5F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7B222-29D3-4104-9931-35640775016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6DEC3B-B734-45C3-B282-F71109BFC4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DCDA477-59AE-44DB-BF92-4E6D3E30B5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7686F81-B8C5-472A-8D7F-7E1B73FB3B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7DCB75-17CB-4C17-958F-F56ED0C7C6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83C540-1FA9-4F91-B0B4-23B30C9DAE77}" type="slidenum">
              <a:rPr lang="ar-SA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435759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6AF54-00AE-4FC0-82F7-19CA8C78D4B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6B35A6-89F9-4DAD-AC59-0AA7FC8B88F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2C2C31-0FA8-4A3E-8DDF-3CC200D0EC9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2FE5C-38EF-444D-B415-1E8591EAD1D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7F1BED-25C4-4B83-AA85-9D24694DA19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9116E0E-F994-47EF-97E9-A34D1018D6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FA4E5C-8009-49CC-9DBF-00E2610FD9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10D3F1-BB34-4390-953E-FAA66EE724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C85492-AE92-47A8-B1F8-585614EA38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DD34A-03FC-46AB-96D3-8A5E0EBC8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5315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052F80-9B39-4E11-A0B1-6010EFDA6D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0EDC7-1688-4B29-8E3D-AC950BE799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ED168C-A855-489C-9096-B6552CBB14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F30A61-3CC7-4A8F-8259-246EDF8505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971A62-FD96-41BD-AFE2-386DB34BD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DD34A-03FC-46AB-96D3-8A5E0EBC8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898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B035DB-F6A2-48FE-A363-C89B8FB8FD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1B857F-DE2D-4B2E-AC87-93F4B1D3D6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ABF076-7F72-47B6-BC95-FB8EB27359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70D9E5-BDC4-414F-B05B-0E6AD1DC1C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25EF26-EDFB-4270-9C12-3CBC1AD26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DD34A-03FC-46AB-96D3-8A5E0EBC8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6463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215234-59DE-4A67-94F3-349E8C81C4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306E7A-43A6-46DF-A7F7-8CDA1B5E3C7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625E04-FA74-4615-BF41-E6E9BAC5C0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6A6242-68BF-4E97-ABB7-C49673DA66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8085D1D-3D65-4929-B272-C33DAFB37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BBDEC6-419E-4D86-B371-A2C9F23B4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DD34A-03FC-46AB-96D3-8A5E0EBC8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67012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6E00AE-F8D1-4DDD-8313-E7E80C5CB8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5EC8F57-DE68-4BF7-95D5-206514DEEA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84BE500-3585-44B3-8103-FE2366D225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DC24769-4855-4C7D-8093-A00DE9A84A7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9363D1B-097C-47E0-8999-6F29BAB1410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201B79-C039-4CEC-88CA-4CD8772B27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8DF12B1-3897-451E-A8D9-05D05397E1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CDED520-8B1B-426E-9A31-472B57E2A7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DD34A-03FC-46AB-96D3-8A5E0EBC8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961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86FC00-049A-4087-935D-C1C8A325A2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C4B61B1-869A-4506-B645-F0B317A33B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ECA669B-B967-426D-8FE4-7D5E67892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0D04660-9BF8-4ED8-97E7-E35C9D237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DD34A-03FC-46AB-96D3-8A5E0EBC8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6802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9A3D3F-2FDB-4C8E-8BDD-3A571B3950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8E8F240-D428-4219-A249-7C11F0D100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79F551-788F-4AF5-B264-2232C29FCA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1E7F593-BA48-41A1-B9D3-38E37D08CC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83C540-1FA9-4F91-B0B4-23B30C9DAE77}" type="slidenum">
              <a:rPr lang="ar-SA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DE51C97-EC12-41A8-A875-B9AA8705560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7586" y="282012"/>
            <a:ext cx="2429214" cy="676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0000916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C417F94-FA48-4647-92B1-A71AEE97FB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BC742E-6333-4C7B-91AA-C2E0BC31E3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371EC2-0434-4D1F-992A-2A22803E6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DD34A-03FC-46AB-96D3-8A5E0EBC8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09465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3F20CA-4778-4112-8CB0-1A53223CA1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A39C77-E635-4735-9F5C-663CB3539B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6C874FD-6155-4CD1-A5FB-D08ECAA41C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85EB1EF-37DE-4639-9768-1E18601E2B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78029A-924B-4BD6-8185-FF8F632F5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D53844-9015-4A7F-83B3-7A4313B5A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DD34A-03FC-46AB-96D3-8A5E0EBC8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0455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F20152-125D-403A-B1A1-80B88BA490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D21F0B2-22E6-4A82-8DAE-D028DF3DE8D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EA1043F-B66A-4A16-9506-A447BF930B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807639-402A-4E13-AEC4-769E75CD5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16707F-41E1-4E67-9841-7FEB13ACB2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379255-7105-4888-B466-85FAD13F0B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DD34A-03FC-46AB-96D3-8A5E0EBC8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7736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3532A7-37BF-49FF-8BF2-92856CD9C3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A029844-98FC-4F50-8C9C-0A56BF27D6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6FE1FB-75D2-41DC-8F96-FD4B91DE9C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CC97D4-0E8F-4D37-93A1-3DBED1F8E7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1534F4-0298-4AA6-8D28-CFA11CD53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DD34A-03FC-46AB-96D3-8A5E0EBC8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66601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B57A998-7557-415B-965E-E731285F94A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0F6EF8-E1E9-472E-92F2-82C387BD1B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B58E91-FE4D-461E-A6D5-8D91BD8BF0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080672-EFAC-4917-91E7-C1431FAE13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1ECF5F-D7CF-4778-A858-A1A821C46A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DD34A-03FC-46AB-96D3-8A5E0EBC8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20977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30BD69-2F19-4D77-AB22-C2F09B081C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56FD79-8DE3-4F92-816D-E1ACA251DA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4B7E23-883B-40AD-85F9-1A314B6725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ACCE032-3514-4036-BAF6-3A7E16049A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9DD34A-03FC-46AB-96D3-8A5E0EBC8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2398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257030-180F-446A-B2A2-8A8191F18FF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3E2E41F-EB3E-42A2-80B7-44CD93CC149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9C36BF-DAF8-493E-B2FA-B9BD6ED7C5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10F562-5D67-4CF8-9A6C-20AF5AEFE1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C440D4-D84A-4219-9FEF-C36938C98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70044-0FDC-4692-B44C-884AEAD355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68726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F76D99-A1A5-47A7-9B2E-E971F1F4E3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80E65B-2B1A-4E0A-9447-AA3221F798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E0F857-B29A-4463-ADFE-ADD5CFA896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A10A1A-A04D-439A-BEAE-872B4F9596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5813EC-F2A2-4227-847E-35D30D6BA3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70044-0FDC-4692-B44C-884AEAD355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2754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A1AA41-6750-4A00-B5A6-64CED72A9E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FB7988F-339C-4F01-B4E8-BA1B4E0186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E87F09-E323-4744-9056-25670F6066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73AF16-949A-492E-8294-E31F2B776B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21EE37-B32A-40D3-A497-726AE98C56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70044-0FDC-4692-B44C-884AEAD355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47444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BB9EC8-B082-4504-AD0D-2A8AA6ED79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EBE3DF-7B3F-45D2-8C8A-81A6C4B22D6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AB38C71-E4E3-45EB-87D2-0AE3092448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9152E6-DA2E-4383-92B4-C6BDC0FC0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5F8AD3C-A284-41B9-8C0B-4355E38DC4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D3BC5E-18EE-4CB9-9924-F909B3BF1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70044-0FDC-4692-B44C-884AEAD355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670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a-I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8483E-6B57-4C07-97F1-3FF57298407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0080AA-3BB5-40B4-9DF8-9A18FD9F9F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FD0020-3D4F-4687-A2B7-EE2481E6B4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EF91F0-36FC-4C57-8302-EF3A9382CA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625DDA9-8A9A-485A-9A0B-3574AFD8D2C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9AFC35-DFA8-47E0-BF96-8D093C92946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2033F3A-5C2C-405C-816A-EDE7B81B8E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B1D676C-C327-474F-BEFA-D400FA276D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581FA71-303E-4DDE-9F90-A2B2EDC95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70044-0FDC-4692-B44C-884AEAD355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3660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31A032-70A7-45D0-B14B-CD7D7D5D0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86E365A-F738-43B1-BEF5-1A8E1A7079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467D5B-D325-4EFB-9CDF-F6AAF39A5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03FBA0-B2FA-446E-A01B-F49DA22819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70044-0FDC-4692-B44C-884AEAD355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2120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03972CF-D542-40D0-9B12-1515D36D2C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669ED8-B212-44D3-89AB-55CC10DDB1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1B4FC5-90BB-49CB-AF88-82CD9A18C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70044-0FDC-4692-B44C-884AEAD355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7740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0D85E-F242-43A0-8B59-4B266CD13A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551AB-B231-41AC-B930-48D7B4A52E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E99863-FF21-4319-9701-B5A73F418A0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F0AC33-01A6-44FD-A0CD-E56DE09115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0D8B5F-439B-4B9D-AA6F-E14501F143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B41C5EE-B750-4A31-8B06-B718520DC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70044-0FDC-4692-B44C-884AEAD355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36512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53FD4A-46D1-4B8B-9D6F-AE0F63E4A2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A6DEC34-F325-4BB0-8E35-1925F1A1DF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791607C-C82B-4A79-A971-A19F4CA07A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943E6A1-08C1-4AA8-8A48-6528D1B729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64A433E-D44D-41D6-8277-66AAB08FA6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9ECF35-718E-4EF6-89F2-37C1D51C6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70044-0FDC-4692-B44C-884AEAD355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78850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9C592-5C48-4B2F-8233-7E480471E1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6E4EC3A-339E-404F-95BD-C4FFE1EF15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67ECF1-F744-4B44-B567-21DC0EBA0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90326B-4B96-488E-B33F-047ABE8DBA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A6EACB-F2CE-4A4E-8FED-0D2272DF5E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70044-0FDC-4692-B44C-884AEAD355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97360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9E0557-5274-45E5-A554-1A3AE35D11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984E52A-8308-4AEC-A1FE-F0A5F111BB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8C4E6B-7595-4916-A607-55F2281666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99F829-EE3C-4F52-AD49-9F00473BD0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81FE76-C45A-4323-97F1-5DC8669D6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70044-0FDC-4692-B44C-884AEAD355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2372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134FD8-E1F1-4146-B447-E9818DC222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D19C49-1EF1-450F-BA63-3B32B6760C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7B3112A-95E1-4F47-82A3-0D20733CB5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1C5B0C0-263E-45E8-9E9D-D9DF799DC2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70044-0FDC-4692-B44C-884AEAD35571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1A284CD-A19D-4558-83BD-3D828013D9D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050" y="365125"/>
            <a:ext cx="2429214" cy="676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97612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81EB7A-FFB0-491E-AA1D-9ABEBB9794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3777A12-49C7-492F-AB6F-401F5AB9660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EE6C76-21EE-40AB-8A8E-B8F8E4A39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2A74A8-B48E-4D7D-B93F-37B4FC1786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19814B-A46F-4F5D-8610-96E1ED0642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DE6F2-7740-4179-BE2B-1731868FF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53246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8005C8-AA90-4ABC-922F-64DABE3B88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2376D0-9DAC-4A1E-BE13-8822A4D239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DC3431-A1EA-4F68-8510-A09807D6AA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AEB284-FD15-4E4A-B861-03304817C4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8E2F93-6447-40D4-B173-DDD310A40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DE6F2-7740-4179-BE2B-1731868FF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1976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45A0E4-4447-4AAC-8178-06325DE0CD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D86D056-ADD4-4209-B7E2-E156C3B366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4F387F9-1F44-4618-9360-E12C0ACAD4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DC7012-627B-4EF9-973A-D282E07888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83C540-1FA9-4F91-B0B4-23B30C9DAE77}" type="slidenum">
              <a:rPr lang="ar-SA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834620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2ED0BE-F2C4-44B1-8B38-22F9C03B83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20A55B-77D2-47A7-8EBD-669722BA2C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2B77D9-7149-440F-936E-D18D47F46B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5909B3-4889-4C2E-A7BE-6777B6663B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7C2AC5-A8D7-4ABE-A903-1417F8A15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DE6F2-7740-4179-BE2B-1731868FF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24247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9272B7-FC19-49B0-A152-A24E1E534C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C753A6-B0D0-4F16-B557-A7395CB0017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28F1EE-96B7-4866-A143-5A7B5FF72E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FA9D09-6C05-4838-ABC4-EAC24660F6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B27E1A-F03F-48B2-A743-BCA89AFEAD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DC7225-57B0-492C-94D7-E08A22344F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DE6F2-7740-4179-BE2B-1731868FF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96513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361533-D07E-480F-8D05-BA02C7EAE1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535E177-EF3F-40A8-88C3-40E029F2E6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59AFB0-0DCD-4530-A0E7-C884E997BF3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45A33C5-9CA0-42C4-BCA6-98AF4702CA2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43FB0C7-E5B0-4BB1-A8A2-DA69FB6619D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4D71743-819E-439A-A276-32A95F38DB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97CD53C-EB6F-4BD2-AB4A-47BB5DD364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25EA1E5-579E-4F86-8E43-2E2A3760A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DE6F2-7740-4179-BE2B-1731868FF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26271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B92147-836F-487E-8499-B2F7E97D74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D9C8640-9814-4D7E-820C-0AC3876909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FE4FA69-39F6-42D7-ADF4-59EE287CAD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6027DF-AEE7-4093-A80E-940EDB1A8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DE6F2-7740-4179-BE2B-1731868FF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40030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0FE940C-F1E9-4B5A-8EE2-D507FC9E57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2AE152-1EB9-4FC9-8084-21A76871A9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747A24-F334-407C-BFD4-092D7C81B6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DE6F2-7740-4179-BE2B-1731868FF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53842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836045-B8E1-4178-86C1-D75BBD5A4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6650E5-4B7F-42E3-8835-BE236BB339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77F67AC-713A-43F5-9DF9-530B649431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12D635-5A08-4155-8865-68E12F3139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C57CCA-E75E-4C6B-A458-EE89AAC2D9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CBB045-288A-4DE1-AB9C-5EAC4F26A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DE6F2-7740-4179-BE2B-1731868FF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68722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55632E-0129-4C7E-BB73-2CA694E12F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D805432-2E9D-489D-9237-044BE81CEF2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D8235D-D870-479E-8201-B43414C53E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989594B-32D5-45EB-B576-F64ADE4F5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36DA2E2-3AB9-42E1-87CE-C3FC98DFBD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6AFE365-99D9-406D-92DF-E4BF81A6F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DE6F2-7740-4179-BE2B-1731868FF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36124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97668E-3D7C-4AEA-A3AE-4E9D62CB1E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A058CC3-883F-4355-A16C-0E3C7D1509E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E837D3-B0A7-43E7-BB32-27C8B6E7A4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A1DB88-EFD9-4A7C-8ACE-FF4BB18493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F47C1D-DA2C-420A-AE7F-7A61DBACB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DE6F2-7740-4179-BE2B-1731868FF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47255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2FCFCE2-09ED-4EC4-8BE8-6A80286503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5F03A8B-1851-4FF2-BE33-E2BE89C7E45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5AF827-F1AA-4C45-8A2A-855C113E29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D724F2-A16F-46E6-BF1F-FA7DE6320A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59DBF6-6636-49F7-BD8E-B2F1681012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DE6F2-7740-4179-BE2B-1731868FF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5193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646661-5848-41BC-8E6D-2E5901F78A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97FEDAA-194D-4854-916F-57FD5AB652E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9B6B82-64D0-474F-B8F3-62B1735E7C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308E46-A638-45DA-A87B-E5F016B33D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E72697-677B-4AFD-A22C-6E7374486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42849-6882-42D6-88D0-2F39C056D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2514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D3F495-2F7E-42DA-A58A-874B2533F0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35868" y="136525"/>
            <a:ext cx="6092316" cy="1143000"/>
          </a:xfrm>
        </p:spPr>
        <p:txBody>
          <a:bodyPr/>
          <a:lstStyle>
            <a:lvl1pPr>
              <a:defRPr sz="1800" b="1" u="sng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Introduction to Numerical Modeling with Ansys Flu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90059B2-82A8-4539-B885-A1DB2520E1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0A5899-07F4-446A-B22D-9C40B1C374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FAFB29-60CA-447D-9749-BA496BF199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83C540-1FA9-4F91-B0B4-23B30C9DAE77}" type="slidenum">
              <a:rPr lang="ar-SA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927525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803D90-9E0B-4CCE-8B52-C38F5DE803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BA910C-3202-4B09-ABB8-F333114B9B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29DD67-8E52-4F9A-999F-70A563E28E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37E214-A8BC-4369-8485-6A4F7EC515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F35E27-9560-4174-972D-B36203B5C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42849-6882-42D6-88D0-2F39C056D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62146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3B73A1-A943-4CF1-8789-A95E2BD9D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032A72C-8032-45F8-A9A1-89769AB34D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E633F2-1465-49D5-9E06-A3F9C8673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112996-E071-42FE-AB8B-7ED57B0881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98374F-1BDB-494B-8097-6443794767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42849-6882-42D6-88D0-2F39C056D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22135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0EB88C-D472-4C38-82BF-21798312D5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D244C7-4BB9-4C64-9771-8E6C4DB5DAD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0AFA851-F404-4071-AA8B-B5608530DE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7E27B52-12D3-4D31-9A17-66796A7A38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0DCD24C-A05F-4DB4-8BB2-860FA5372D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A8796F6-1635-44D5-BA49-EB22DA3D1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42849-6882-42D6-88D0-2F39C056D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20901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498F42-A94D-43F0-8943-70030CB45E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92815A-FFC0-4FCE-AEC9-03D88C476B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3592B7-2343-4E3A-80D9-11EB839AA38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62FFC74-F1D4-467B-8911-7AA9E63A45D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9B3AF3C-B33A-4365-A13B-2F8959E10F4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98ECE91-2D39-49CF-8440-A571D834CC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ACBC08A-A8ED-4315-BF3F-C353474C1B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11C5AB3-F2B8-4469-B147-1BFA82ACD6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42849-6882-42D6-88D0-2F39C056D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26759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AAA377-1E5D-493F-86E4-F9CD4F22EF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7D96607-84A7-47A4-87FD-EF159525E5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8ABF1DD-68B9-461F-822F-739A95F826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42B148-AC6D-4456-9FEB-60D55785E9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42849-6882-42D6-88D0-2F39C056D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32232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A02E905-D4E2-4D96-884E-E40BC603AF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DEFD2E-765D-4A1C-99A6-5A871D5E5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A41015-CFFE-44D7-B706-0C20FD0AF3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42849-6882-42D6-88D0-2F39C056D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01291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6EB659-3F6A-412B-B872-702F0C580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6EAA98-09D6-4E84-9432-D3D2DDAD40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6B99E8-E37B-49D4-906B-7425D74011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AAB4724-EFDA-4E84-9DA2-94F0F667A7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5FCA50-2108-4898-B803-2BDF08DF7B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498B346-9754-4A1F-B451-7F1BFF8C1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42849-6882-42D6-88D0-2F39C056D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81360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C26F22-10DA-4D7C-8A63-C6EBB4E345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5B9A417-C961-48B1-BC04-425F0A15FE0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A1B317-D0D3-489E-9726-746DF9C8D7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85C667-3D67-494D-9C78-B14D43F361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C072415-2FCE-4241-90D7-5148875A2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42EBB2-BC91-468B-B012-51DE62A7B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42849-6882-42D6-88D0-2F39C056D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77383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F73C55-811B-4B89-9D02-696095C66C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EEB8416-2B67-4A79-9052-EBDCBB1A063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D34F75-417F-4C1A-8307-9BEA59BB4E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D82406-8A93-4297-BBAD-266D5600B6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48095F-6BB0-4BBD-9047-F4F00F970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42849-6882-42D6-88D0-2F39C056D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86169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4008632-4225-4292-8A46-9C02BE3A5FB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EBD2B21-76C5-4857-A644-AB2D98F5FE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9987F0-1C11-44DF-93FC-406FFE923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8B7399-1501-4DD5-8666-8E6F762CA5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60873D-4373-401F-82FE-CA71B2FF81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42849-6882-42D6-88D0-2F39C056D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0020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4E2760-D323-4D8F-A1AF-481B328F03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35247B2-D03E-48D0-85B6-293886D8CF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6522703-8016-4DE7-939C-FC21A2BB29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906182-35E8-44B9-873A-C180B9D27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83C540-1FA9-4F91-B0B4-23B30C9DAE77}" type="slidenum">
              <a:rPr lang="ar-SA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59787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24FA34-F5EF-4931-BEFE-8405B0E4A8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D248F8-9581-49C7-B9CD-0D26B81189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5944A52-C7A0-443B-A33F-A00CAE9128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C10EBAB-284D-4EA3-BAB2-61BF974DC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83C540-1FA9-4F91-B0B4-23B30C9DAE77}" type="slidenum">
              <a:rPr lang="ar-SA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50457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F7E09-32B9-4F1B-AC39-0FADA42FCC6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0066"/>
            </a:gs>
            <a:gs pos="25999">
              <a:srgbClr val="000066"/>
            </a:gs>
            <a:gs pos="100000">
              <a:srgbClr val="2910E0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1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1"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183C540-1FA9-4F91-B0B4-23B30C9DAE7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E947D4F-EF35-45EF-833F-AF2BB5A3237D}"/>
              </a:ext>
            </a:extLst>
          </p:cNvPr>
          <p:cNvPicPr>
            <a:picLocks noChangeAspect="1"/>
          </p:cNvPicPr>
          <p:nvPr userDrawn="1"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4661" y="274638"/>
            <a:ext cx="2429214" cy="67636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720" r:id="rId2"/>
    <p:sldLayoutId id="2147483702" r:id="rId3"/>
    <p:sldLayoutId id="2147483650" r:id="rId4"/>
    <p:sldLayoutId id="2147483719" r:id="rId5"/>
    <p:sldLayoutId id="2147483703" r:id="rId6"/>
    <p:sldLayoutId id="2147483718" r:id="rId7"/>
    <p:sldLayoutId id="2147483688" r:id="rId8"/>
    <p:sldLayoutId id="2147483651" r:id="rId9"/>
    <p:sldLayoutId id="2147483652" r:id="rId10"/>
    <p:sldLayoutId id="2147483653" r:id="rId11"/>
    <p:sldLayoutId id="2147483654" r:id="rId12"/>
    <p:sldLayoutId id="2147483655" r:id="rId13"/>
    <p:sldLayoutId id="2147483721" r:id="rId14"/>
    <p:sldLayoutId id="2147483717" r:id="rId15"/>
    <p:sldLayoutId id="2147483656" r:id="rId16"/>
    <p:sldLayoutId id="2147483657" r:id="rId17"/>
    <p:sldLayoutId id="2147483658" r:id="rId18"/>
    <p:sldLayoutId id="2147483659" r:id="rId19"/>
    <p:sldLayoutId id="2147483660" r:id="rId20"/>
    <p:sldLayoutId id="2147483661" r:id="rId21"/>
    <p:sldLayoutId id="2147483662" r:id="rId22"/>
    <p:sldLayoutId id="2147483663" r:id="rId23"/>
  </p:sldLayoutIdLst>
  <p:transition/>
  <p:hf hdr="0" ftr="0" dt="0"/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fa-IR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EF08F92-0485-4103-A3BE-75C2A47DE1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E6FEED0-C503-43E4-9C47-69DD0A9C2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62834A-E53C-4F5A-8248-62E8D05BAC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925CB5-E5BC-4711-B396-3E02D528A0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377D42-0F2F-4A16-BB08-ACFDBA426A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9DD34A-03FC-46AB-96D3-8A5E0EBC8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614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89F5433-118B-474A-8588-3E239FBBD8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E11A1D6-8C71-4166-BADB-219CA883C1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795671-02F5-4FA7-81CB-B77143B3F30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D820C0-4695-4EE2-B4B6-AC120158C2A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5A76FB-3157-4DD0-966D-5F788BFFC19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470044-0FDC-4692-B44C-884AEAD355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487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D037AC7-2DEA-4936-A2A4-385B751CF5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613DFD-55DE-432F-B58E-1B316451CC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53A462-433F-4971-9D7C-321ED4F4DE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9B41B9-2F03-4E40-BC95-48DD99FAAA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CD575F-2220-4C84-99A1-EC36345BEE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DE6F2-7740-4179-BE2B-1731868FF28F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D0AF28F-5048-4F69-95BF-12944CB6C7ED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050" y="431493"/>
            <a:ext cx="2429214" cy="676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61445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3CFC424-F9DF-4069-8091-A4EE2BA106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7FA5BB-62DF-4447-AA4E-E489C53878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01D477-8834-42DA-979D-7E3C1E6BE56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B9DC73-4DEB-485D-BDF2-45E30E2F61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D7A531-3749-48FE-A297-1975B67C93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342849-6882-42D6-88D0-2F39C056D650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26CBC24-D0A2-4BF1-B447-DF56BEA0A165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6136" y="681037"/>
            <a:ext cx="2429214" cy="676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257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5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oleObject" Target="../embeddings/oleObject1.bin"/><Relationship Id="rId7" Type="http://schemas.openxmlformats.org/officeDocument/2006/relationships/diagramQuickStyle" Target="../diagrams/quickStyl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2.wmf"/><Relationship Id="rId9" Type="http://schemas.microsoft.com/office/2007/relationships/diagramDrawing" Target="../diagrams/drawing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diagramLayout" Target="../diagrams/layout2.xml"/><Relationship Id="rId7" Type="http://schemas.openxmlformats.org/officeDocument/2006/relationships/image" Target="../media/image3.emf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433388" y="3000375"/>
            <a:ext cx="8353425" cy="1470025"/>
          </a:xfrm>
        </p:spPr>
        <p:txBody>
          <a:bodyPr/>
          <a:lstStyle/>
          <a:p>
            <a:pPr rtl="0" eaLnBrk="1" hangingPunct="1"/>
            <a:r>
              <a:rPr lang="en-US" sz="4000" b="1" i="1" dirty="0">
                <a:solidFill>
                  <a:schemeClr val="bg1"/>
                </a:solidFill>
              </a:rPr>
              <a:t>Introduction to Numerical Modeling with ANSYS Fluent</a:t>
            </a:r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3734236" y="5578475"/>
            <a:ext cx="22792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rtl="1"/>
            <a:r>
              <a:rPr lang="en-US" i="1" dirty="0">
                <a:solidFill>
                  <a:schemeClr val="bg1"/>
                </a:solidFill>
              </a:rPr>
              <a:t>By : </a:t>
            </a:r>
            <a:r>
              <a:rPr lang="en-US" i="1" dirty="0" err="1">
                <a:solidFill>
                  <a:schemeClr val="bg1"/>
                </a:solidFill>
              </a:rPr>
              <a:t>Samane</a:t>
            </a:r>
            <a:r>
              <a:rPr lang="en-US" i="1" dirty="0">
                <a:solidFill>
                  <a:schemeClr val="bg1"/>
                </a:solidFill>
              </a:rPr>
              <a:t> Aghaei</a:t>
            </a:r>
          </a:p>
        </p:txBody>
      </p:sp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2267744" y="1523678"/>
            <a:ext cx="4392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1"/>
            <a:r>
              <a:rPr lang="en-US" i="1" dirty="0">
                <a:solidFill>
                  <a:schemeClr val="bg1"/>
                </a:solidFill>
              </a:rPr>
              <a:t>Lecture note of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26E994-7B78-4E85-B30E-CEE4A93E2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F9F116-3CDB-4C67-B9D9-A3DE89720435}" type="slidenum">
              <a:rPr lang="ar-SA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3870"/>
            <a:ext cx="8186738" cy="733425"/>
          </a:xfrm>
        </p:spPr>
        <p:txBody>
          <a:bodyPr/>
          <a:lstStyle/>
          <a:p>
            <a:pPr algn="ctr" rtl="0" eaLnBrk="1" hangingPunct="1">
              <a:buFontTx/>
              <a:buNone/>
            </a:pPr>
            <a:r>
              <a:rPr lang="en-US" sz="3600" i="1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Discretization and Linearization Overview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FFA3B8B-DF13-4D1F-A503-9B8A1448010D}"/>
              </a:ext>
            </a:extLst>
          </p:cNvPr>
          <p:cNvSpPr txBox="1"/>
          <p:nvPr/>
        </p:nvSpPr>
        <p:spPr>
          <a:xfrm>
            <a:off x="683568" y="2132856"/>
            <a:ext cx="7388894" cy="33843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C095F52-1B89-4A34-A722-DB791C8DA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38483E-6B57-4C07-97F1-3FF572984073}" type="slidenum">
              <a:rPr lang="ar-SA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058EF71F-43E5-49D0-A8F2-E38E8D2174A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92597546"/>
              </p:ext>
            </p:extLst>
          </p:nvPr>
        </p:nvGraphicFramePr>
        <p:xfrm>
          <a:off x="1187624" y="1396999"/>
          <a:ext cx="7272808" cy="44799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BEDB71C1-5713-441E-AC76-ECD1672928A3}"/>
              </a:ext>
            </a:extLst>
          </p:cNvPr>
          <p:cNvSpPr txBox="1"/>
          <p:nvPr/>
        </p:nvSpPr>
        <p:spPr>
          <a:xfrm>
            <a:off x="479362" y="341979"/>
            <a:ext cx="56115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sz="3600" b="1" u="sng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to CFD</a:t>
            </a:r>
          </a:p>
        </p:txBody>
      </p:sp>
    </p:spTree>
    <p:extLst>
      <p:ext uri="{BB962C8B-B14F-4D97-AF65-F5344CB8AC3E}">
        <p14:creationId xmlns:p14="http://schemas.microsoft.com/office/powerpoint/2010/main" val="2067408855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186738" cy="733425"/>
          </a:xfrm>
        </p:spPr>
        <p:txBody>
          <a:bodyPr/>
          <a:lstStyle/>
          <a:p>
            <a:pPr algn="ctr" rtl="0" eaLnBrk="1" hangingPunct="1">
              <a:buFontTx/>
              <a:buNone/>
            </a:pPr>
            <a:r>
              <a:rPr lang="en-US" sz="3600" i="1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Algorithm for Iterative solutio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FFA3B8B-DF13-4D1F-A503-9B8A1448010D}"/>
              </a:ext>
            </a:extLst>
          </p:cNvPr>
          <p:cNvSpPr txBox="1"/>
          <p:nvPr/>
        </p:nvSpPr>
        <p:spPr>
          <a:xfrm>
            <a:off x="683568" y="2132856"/>
            <a:ext cx="7388894" cy="33843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2BB84A-0B10-41F7-AA3C-BD91EC175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38483E-6B57-4C07-97F1-3FF572984073}" type="slidenum">
              <a:rPr lang="ar-SA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0DD57E-D50A-4265-8F5D-BF1A16731A66}"/>
              </a:ext>
            </a:extLst>
          </p:cNvPr>
          <p:cNvSpPr txBox="1"/>
          <p:nvPr/>
        </p:nvSpPr>
        <p:spPr>
          <a:xfrm>
            <a:off x="479362" y="341979"/>
            <a:ext cx="56115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sz="3600" b="1" u="sng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to CFD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67A0AE2-EFA3-46B9-B511-5A16C5A3BBF9}"/>
              </a:ext>
            </a:extLst>
          </p:cNvPr>
          <p:cNvSpPr/>
          <p:nvPr/>
        </p:nvSpPr>
        <p:spPr>
          <a:xfrm>
            <a:off x="2375755" y="1943352"/>
            <a:ext cx="4392488" cy="60737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ign guesses values at cell-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ntr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ECF472-EF23-4597-A3D3-1D7085BA1464}"/>
              </a:ext>
            </a:extLst>
          </p:cNvPr>
          <p:cNvCxnSpPr>
            <a:cxnSpLocks/>
            <a:stCxn id="2" idx="2"/>
          </p:cNvCxnSpPr>
          <p:nvPr/>
        </p:nvCxnSpPr>
        <p:spPr>
          <a:xfrm>
            <a:off x="4571999" y="2550728"/>
            <a:ext cx="0" cy="3600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28FF3AF9-1F81-448C-8907-415458D3CD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5429" y="2889457"/>
            <a:ext cx="4493141" cy="107908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16A93C4E-D06D-4C7D-8ECE-80FB9C0592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1591" y="3847356"/>
            <a:ext cx="4493141" cy="10790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Flowchart: Decision 19">
                <a:extLst>
                  <a:ext uri="{FF2B5EF4-FFF2-40B4-BE49-F238E27FC236}">
                    <a16:creationId xmlns:a16="http://schemas.microsoft.com/office/drawing/2014/main" id="{3754E919-7DCD-4E2B-9301-9436EE674878}"/>
                  </a:ext>
                </a:extLst>
              </p:cNvPr>
              <p:cNvSpPr/>
              <p:nvPr/>
            </p:nvSpPr>
            <p:spPr>
              <a:xfrm>
                <a:off x="2590800" y="4844801"/>
                <a:ext cx="3962401" cy="1095714"/>
              </a:xfrm>
              <a:prstGeom prst="flowChartDecisio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balances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𝑜𝑙𝑒𝑟𝑎𝑛𝑐𝑒</m:t>
                    </m:r>
                  </m:oMath>
                </a14:m>
                <a:endPara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Flowchart: Decision 19">
                <a:extLst>
                  <a:ext uri="{FF2B5EF4-FFF2-40B4-BE49-F238E27FC236}">
                    <a16:creationId xmlns:a16="http://schemas.microsoft.com/office/drawing/2014/main" id="{3754E919-7DCD-4E2B-9301-9436EE6748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4844801"/>
                <a:ext cx="3962401" cy="1095714"/>
              </a:xfrm>
              <a:prstGeom prst="flowChartDecision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CF322E95-A6C1-49F8-A56B-40DA1319E2E7}"/>
              </a:ext>
            </a:extLst>
          </p:cNvPr>
          <p:cNvSpPr txBox="1"/>
          <p:nvPr/>
        </p:nvSpPr>
        <p:spPr>
          <a:xfrm>
            <a:off x="4139952" y="325656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AB0D6F2-5D86-4D4C-904B-06AEC0174C47}"/>
              </a:ext>
            </a:extLst>
          </p:cNvPr>
          <p:cNvSpPr txBox="1"/>
          <p:nvPr/>
        </p:nvSpPr>
        <p:spPr>
          <a:xfrm>
            <a:off x="2375755" y="2954710"/>
            <a:ext cx="44930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eak guesses values using linearized equations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43EB6F6-E417-4539-8D35-73A75336ADF8}"/>
              </a:ext>
            </a:extLst>
          </p:cNvPr>
          <p:cNvSpPr txBox="1"/>
          <p:nvPr/>
        </p:nvSpPr>
        <p:spPr>
          <a:xfrm>
            <a:off x="2325429" y="3847356"/>
            <a:ext cx="4516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aggregate mass and momentum imbalances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BCE76A8-CF91-4301-BCC6-A9A40BD854FC}"/>
              </a:ext>
            </a:extLst>
          </p:cNvPr>
          <p:cNvCxnSpPr/>
          <p:nvPr/>
        </p:nvCxnSpPr>
        <p:spPr>
          <a:xfrm>
            <a:off x="6553201" y="5373216"/>
            <a:ext cx="125915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3E66A68D-71F5-4A48-B18E-DEC21D685D49}"/>
              </a:ext>
            </a:extLst>
          </p:cNvPr>
          <p:cNvCxnSpPr>
            <a:cxnSpLocks/>
          </p:cNvCxnSpPr>
          <p:nvPr/>
        </p:nvCxnSpPr>
        <p:spPr>
          <a:xfrm flipH="1">
            <a:off x="6768243" y="3256566"/>
            <a:ext cx="104411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13105C0B-2311-4E5A-B58F-14AEBC85D5ED}"/>
              </a:ext>
            </a:extLst>
          </p:cNvPr>
          <p:cNvCxnSpPr/>
          <p:nvPr/>
        </p:nvCxnSpPr>
        <p:spPr>
          <a:xfrm flipV="1">
            <a:off x="7812360" y="3256566"/>
            <a:ext cx="0" cy="2116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0579B2F8-6C84-4006-BFE2-6A74962A6287}"/>
              </a:ext>
            </a:extLst>
          </p:cNvPr>
          <p:cNvSpPr txBox="1"/>
          <p:nvPr/>
        </p:nvSpPr>
        <p:spPr>
          <a:xfrm>
            <a:off x="6768243" y="4931280"/>
            <a:ext cx="7284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</a:t>
            </a: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7F09C08-6421-4B6B-84E6-EB93FFE84CC9}"/>
              </a:ext>
            </a:extLst>
          </p:cNvPr>
          <p:cNvCxnSpPr/>
          <p:nvPr/>
        </p:nvCxnSpPr>
        <p:spPr>
          <a:xfrm flipH="1" flipV="1">
            <a:off x="1524000" y="5362161"/>
            <a:ext cx="1066800" cy="71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>
            <a:extLst>
              <a:ext uri="{FF2B5EF4-FFF2-40B4-BE49-F238E27FC236}">
                <a16:creationId xmlns:a16="http://schemas.microsoft.com/office/drawing/2014/main" id="{84F81B89-6FD0-473A-9B59-A6AA1C808599}"/>
              </a:ext>
            </a:extLst>
          </p:cNvPr>
          <p:cNvSpPr/>
          <p:nvPr/>
        </p:nvSpPr>
        <p:spPr>
          <a:xfrm>
            <a:off x="179512" y="4844801"/>
            <a:ext cx="1344488" cy="103212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ged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DD1D450-3061-4562-8512-DC299CD98543}"/>
              </a:ext>
            </a:extLst>
          </p:cNvPr>
          <p:cNvSpPr txBox="1"/>
          <p:nvPr/>
        </p:nvSpPr>
        <p:spPr>
          <a:xfrm>
            <a:off x="1839640" y="4926441"/>
            <a:ext cx="671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1867712541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186738" cy="733425"/>
          </a:xfrm>
        </p:spPr>
        <p:txBody>
          <a:bodyPr/>
          <a:lstStyle/>
          <a:p>
            <a:pPr algn="ctr" rtl="0" eaLnBrk="1" hangingPunct="1">
              <a:buFontTx/>
              <a:buNone/>
            </a:pPr>
            <a:r>
              <a:rPr lang="en-US" sz="3600" i="1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How does ANSYS Fluent work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FFA3B8B-DF13-4D1F-A503-9B8A1448010D}"/>
              </a:ext>
            </a:extLst>
          </p:cNvPr>
          <p:cNvSpPr txBox="1"/>
          <p:nvPr/>
        </p:nvSpPr>
        <p:spPr>
          <a:xfrm>
            <a:off x="683568" y="2132856"/>
            <a:ext cx="7388894" cy="33843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7C29A8-ADC8-48BB-A8DF-C204FE9727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38483E-6B57-4C07-97F1-3FF572984073}" type="slidenum">
              <a:rPr lang="ar-SA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5" name="Diagram 4">
            <a:extLst>
              <a:ext uri="{FF2B5EF4-FFF2-40B4-BE49-F238E27FC236}">
                <a16:creationId xmlns:a16="http://schemas.microsoft.com/office/drawing/2014/main" id="{8B3CEA88-4897-4129-B3D3-CD1187DE87D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769970585"/>
              </p:ext>
            </p:extLst>
          </p:nvPr>
        </p:nvGraphicFramePr>
        <p:xfrm>
          <a:off x="1524000" y="2076623"/>
          <a:ext cx="6096000" cy="416860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840F6FB-AE41-4E09-9A8F-5624F2C0D3CA}"/>
              </a:ext>
            </a:extLst>
          </p:cNvPr>
          <p:cNvSpPr txBox="1"/>
          <p:nvPr/>
        </p:nvSpPr>
        <p:spPr>
          <a:xfrm>
            <a:off x="479362" y="341979"/>
            <a:ext cx="56115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sz="3600" b="1" u="sng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to CFD</a:t>
            </a:r>
          </a:p>
        </p:txBody>
      </p:sp>
    </p:spTree>
    <p:extLst>
      <p:ext uri="{BB962C8B-B14F-4D97-AF65-F5344CB8AC3E}">
        <p14:creationId xmlns:p14="http://schemas.microsoft.com/office/powerpoint/2010/main" val="3758830945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FFA3B8B-DF13-4D1F-A503-9B8A1448010D}"/>
              </a:ext>
            </a:extLst>
          </p:cNvPr>
          <p:cNvSpPr txBox="1"/>
          <p:nvPr/>
        </p:nvSpPr>
        <p:spPr>
          <a:xfrm>
            <a:off x="683568" y="2132856"/>
            <a:ext cx="7388894" cy="33843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4DFD98-5467-444D-A426-43E3E49CBA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38483E-6B57-4C07-97F1-3FF572984073}" type="slidenum">
              <a:rPr lang="ar-SA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0B1363-2E2E-4712-A707-68011FA7096D}"/>
              </a:ext>
            </a:extLst>
          </p:cNvPr>
          <p:cNvSpPr txBox="1"/>
          <p:nvPr/>
        </p:nvSpPr>
        <p:spPr>
          <a:xfrm>
            <a:off x="255949" y="406405"/>
            <a:ext cx="79090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Flow in a Channel</a:t>
            </a:r>
            <a:endParaRPr lang="en-US" sz="3600" b="1" u="sng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0B1C36-7A94-4CD4-96D6-A17B4A51F6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3215" y="1562062"/>
            <a:ext cx="8229600" cy="4525963"/>
          </a:xfrm>
        </p:spPr>
        <p:txBody>
          <a:bodyPr/>
          <a:lstStyle/>
          <a:p>
            <a:pPr marL="0" indent="0" algn="l">
              <a:buNone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ady, 2D, laminar, incompressible</a:t>
            </a:r>
          </a:p>
          <a:p>
            <a:pPr marL="0" indent="0" algn="l">
              <a:buNone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: Velocity and pressure distribution</a:t>
            </a:r>
          </a:p>
          <a:p>
            <a:pPr marL="0" indent="0" algn="l">
              <a:buNone/>
            </a:pP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ll friction</a:t>
            </a:r>
          </a:p>
          <a:p>
            <a:pPr marL="0" indent="0" algn="l">
              <a:buNone/>
            </a:pP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9648C47-5E85-4E64-B6FC-663717C2A3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3825044"/>
            <a:ext cx="4752528" cy="1980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5205088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FFA3B8B-DF13-4D1F-A503-9B8A1448010D}"/>
              </a:ext>
            </a:extLst>
          </p:cNvPr>
          <p:cNvSpPr txBox="1"/>
          <p:nvPr/>
        </p:nvSpPr>
        <p:spPr>
          <a:xfrm>
            <a:off x="790831" y="2634010"/>
            <a:ext cx="7388894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ervation of Mass(Continuity)</a:t>
            </a: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DDFBA5F-7BC3-4266-B548-8F79774AF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38483E-6B57-4C07-97F1-3FF572984073}" type="slidenum">
              <a:rPr lang="ar-SA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A438DFB-0BD1-4D8F-B899-F4695BFF27B3}"/>
              </a:ext>
            </a:extLst>
          </p:cNvPr>
          <p:cNvSpPr txBox="1"/>
          <p:nvPr/>
        </p:nvSpPr>
        <p:spPr>
          <a:xfrm>
            <a:off x="255949" y="406405"/>
            <a:ext cx="79090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Flow in a Channel</a:t>
            </a:r>
            <a:endParaRPr lang="en-US" sz="3600" b="1" u="sng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4068922-F9DA-42D9-AFA9-6931B77C8648}"/>
              </a:ext>
            </a:extLst>
          </p:cNvPr>
          <p:cNvSpPr txBox="1"/>
          <p:nvPr/>
        </p:nvSpPr>
        <p:spPr>
          <a:xfrm>
            <a:off x="539552" y="1556792"/>
            <a:ext cx="691276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Model: Governing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E46CE83-1331-40AA-B8D6-2422C117E000}"/>
                  </a:ext>
                </a:extLst>
              </p:cNvPr>
              <p:cNvSpPr txBox="1"/>
              <p:nvPr/>
            </p:nvSpPr>
            <p:spPr>
              <a:xfrm>
                <a:off x="964274" y="3246260"/>
                <a:ext cx="6776077" cy="18681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28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  <m:r>
                        <a:rPr lang="en-US" sz="28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  <a:p>
                <a:r>
                  <a:rPr lang="en-US" sz="2800" dirty="0">
                    <a:solidFill>
                      <a:schemeClr val="bg1"/>
                    </a:solidFill>
                  </a:rPr>
                  <a:t>2.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ervation of Momentum</a:t>
                </a:r>
              </a:p>
              <a:p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E46CE83-1331-40AA-B8D6-2422C117E0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274" y="3246260"/>
                <a:ext cx="6776077" cy="1868140"/>
              </a:xfrm>
              <a:prstGeom prst="rect">
                <a:avLst/>
              </a:prstGeom>
              <a:blipFill>
                <a:blip r:embed="rId3"/>
                <a:stretch>
                  <a:fillRect l="-17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B2D68BF-B0BB-4197-A1BC-01EEF9EC858A}"/>
                  </a:ext>
                </a:extLst>
              </p:cNvPr>
              <p:cNvSpPr txBox="1"/>
              <p:nvPr/>
            </p:nvSpPr>
            <p:spPr>
              <a:xfrm>
                <a:off x="2286000" y="4296135"/>
                <a:ext cx="4572000" cy="1040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  <m:r>
                            <a:rPr lang="en-US" sz="28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  <m:r>
                        <a:rPr lang="en-US" sz="28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sz="28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8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en-US" sz="28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  <a:p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B2D68BF-B0BB-4197-A1BC-01EEF9EC85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296135"/>
                <a:ext cx="4572000" cy="10409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8193FEC-6AFF-49E1-BA17-5B0614ACBC4F}"/>
                  </a:ext>
                </a:extLst>
              </p:cNvPr>
              <p:cNvSpPr txBox="1"/>
              <p:nvPr/>
            </p:nvSpPr>
            <p:spPr>
              <a:xfrm>
                <a:off x="964274" y="4853335"/>
                <a:ext cx="5893726" cy="18681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  <m:r>
                        <a:rPr lang="en-US" sz="28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sz="28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knowns:</a:t>
                </a:r>
              </a:p>
              <a:p>
                <a:endParaRPr lang="en-US" sz="2800" dirty="0"/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8193FEC-6AFF-49E1-BA17-5B0614ACBC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274" y="4853335"/>
                <a:ext cx="5893726" cy="1868140"/>
              </a:xfrm>
              <a:prstGeom prst="rect">
                <a:avLst/>
              </a:prstGeom>
              <a:blipFill>
                <a:blip r:embed="rId5"/>
                <a:stretch>
                  <a:fillRect l="-2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5AA9CE0-D0A7-40C6-933B-A4F1901C0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721767"/>
              </p:ext>
            </p:extLst>
          </p:nvPr>
        </p:nvGraphicFramePr>
        <p:xfrm>
          <a:off x="4095750" y="2335213"/>
          <a:ext cx="151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7" name="Equation" r:id="rId6" imgW="1511280" imgH="253800" progId="Equation.DSMT4">
                  <p:embed/>
                </p:oleObj>
              </mc:Choice>
              <mc:Fallback>
                <p:oleObj name="Equation" r:id="rId6" imgW="1511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5750" y="2335213"/>
                        <a:ext cx="1511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33C1616-BB90-415A-A60C-CA43A13ADD46}"/>
                  </a:ext>
                </a:extLst>
              </p:cNvPr>
              <p:cNvSpPr txBox="1"/>
              <p:nvPr/>
            </p:nvSpPr>
            <p:spPr>
              <a:xfrm>
                <a:off x="441176" y="5760551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8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8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33C1616-BB90-415A-A60C-CA43A13AD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176" y="5760551"/>
                <a:ext cx="4572000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4088602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DDFBA5F-7BC3-4266-B548-8F79774AF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38483E-6B57-4C07-97F1-3FF572984073}" type="slidenum">
              <a:rPr lang="ar-SA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A438DFB-0BD1-4D8F-B899-F4695BFF27B3}"/>
              </a:ext>
            </a:extLst>
          </p:cNvPr>
          <p:cNvSpPr txBox="1"/>
          <p:nvPr/>
        </p:nvSpPr>
        <p:spPr>
          <a:xfrm>
            <a:off x="255949" y="406405"/>
            <a:ext cx="79090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Flow in a Channel</a:t>
            </a:r>
            <a:endParaRPr lang="en-US" sz="3600" b="1" u="sng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4068922-F9DA-42D9-AFA9-6931B77C8648}"/>
              </a:ext>
            </a:extLst>
          </p:cNvPr>
          <p:cNvSpPr txBox="1"/>
          <p:nvPr/>
        </p:nvSpPr>
        <p:spPr>
          <a:xfrm>
            <a:off x="539552" y="1556792"/>
            <a:ext cx="691276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Model: Boundary Conditions</a:t>
            </a:r>
          </a:p>
          <a:p>
            <a:pPr algn="ctr"/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E9FBDD04-3466-4B39-93BE-17E89BC85B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2809717"/>
            <a:ext cx="4060477" cy="1900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590863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8"/>
          <p:cNvSpPr>
            <a:spLocks noChangeArrowheads="1"/>
          </p:cNvSpPr>
          <p:nvPr/>
        </p:nvSpPr>
        <p:spPr bwMode="auto">
          <a:xfrm>
            <a:off x="0" y="1619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r" rtl="1"/>
            <a:endParaRPr lang="fa-IR"/>
          </a:p>
        </p:txBody>
      </p:sp>
      <p:sp>
        <p:nvSpPr>
          <p:cNvPr id="35843" name="Text Box 9"/>
          <p:cNvSpPr txBox="1">
            <a:spLocks noChangeArrowheads="1"/>
          </p:cNvSpPr>
          <p:nvPr/>
        </p:nvSpPr>
        <p:spPr bwMode="auto">
          <a:xfrm>
            <a:off x="642938" y="2000250"/>
            <a:ext cx="7848600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500" b="1" i="1" dirty="0">
                <a:solidFill>
                  <a:schemeClr val="bg1"/>
                </a:solidFill>
              </a:rPr>
              <a:t>En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54862B-E03C-4EB7-B945-9048AA4CDE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064C9A-4561-4447-B3E6-099C265FCA48}" type="slidenum">
              <a:rPr lang="ar-SA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2C4F229-8E86-4167-9DE7-0317797D3E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F9F116-3CDB-4C67-B9D9-A3DE89720435}" type="slidenum">
              <a:rPr lang="ar-SA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31B5927-439C-4B96-B13D-C10E82FAEE5A}"/>
              </a:ext>
            </a:extLst>
          </p:cNvPr>
          <p:cNvSpPr txBox="1"/>
          <p:nvPr/>
        </p:nvSpPr>
        <p:spPr>
          <a:xfrm>
            <a:off x="479362" y="341979"/>
            <a:ext cx="56115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sz="3600" b="1" u="sng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to CF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A64330-DF0A-4619-AA80-F357A391A277}"/>
              </a:ext>
            </a:extLst>
          </p:cNvPr>
          <p:cNvSpPr txBox="1"/>
          <p:nvPr/>
        </p:nvSpPr>
        <p:spPr>
          <a:xfrm>
            <a:off x="683568" y="1582617"/>
            <a:ext cx="7992888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CFD?</a:t>
            </a:r>
          </a:p>
          <a:p>
            <a:pPr algn="ctr"/>
            <a:endParaRPr lang="en-US" sz="3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Fluid Dynamics (CFD) is the science of predicting fluid flow, heat and mass transfer, chemical reactions, and related phenomena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predict these phenomena, CFD solves equations for conservation of mass, conservation of momentum and conservation of energy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243403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2C4F229-8E86-4167-9DE7-0317797D3E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F9F116-3CDB-4C67-B9D9-A3DE89720435}" type="slidenum">
              <a:rPr lang="ar-SA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31B5927-439C-4B96-B13D-C10E82FAEE5A}"/>
              </a:ext>
            </a:extLst>
          </p:cNvPr>
          <p:cNvSpPr txBox="1"/>
          <p:nvPr/>
        </p:nvSpPr>
        <p:spPr>
          <a:xfrm>
            <a:off x="479362" y="341979"/>
            <a:ext cx="56115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sz="3600" b="1" u="sng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to CF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A64330-DF0A-4619-AA80-F357A391A277}"/>
              </a:ext>
            </a:extLst>
          </p:cNvPr>
          <p:cNvSpPr txBox="1"/>
          <p:nvPr/>
        </p:nvSpPr>
        <p:spPr>
          <a:xfrm>
            <a:off x="683568" y="1582617"/>
            <a:ext cx="7992888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CFD?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FD can provide detailed information on the fluid behavior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of pressure, velocity, temperature, etc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ces like Lift, Drag…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of multiphases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ch more…</a:t>
            </a: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19995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479362" y="341979"/>
            <a:ext cx="56115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sz="3600" b="1" u="sng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to CFD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AA90A7E-7F16-46DA-8245-F372A0BA0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38483E-6B57-4C07-97F1-3FF572984073}" type="slidenum">
              <a:rPr lang="ar-SA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EE80327-761A-490C-AFB1-1A8A34703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882184"/>
              </p:ext>
            </p:extLst>
          </p:nvPr>
        </p:nvGraphicFramePr>
        <p:xfrm>
          <a:off x="43942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93CA979-313D-433E-BA05-0642A1DD366F}"/>
              </a:ext>
            </a:extLst>
          </p:cNvPr>
          <p:cNvSpPr txBox="1"/>
          <p:nvPr/>
        </p:nvSpPr>
        <p:spPr>
          <a:xfrm>
            <a:off x="785004" y="1493337"/>
            <a:ext cx="7128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verni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s</a:t>
            </a:r>
          </a:p>
        </p:txBody>
      </p:sp>
      <p:graphicFrame>
        <p:nvGraphicFramePr>
          <p:cNvPr id="18" name="Diagram 17">
            <a:extLst>
              <a:ext uri="{FF2B5EF4-FFF2-40B4-BE49-F238E27FC236}">
                <a16:creationId xmlns:a16="http://schemas.microsoft.com/office/drawing/2014/main" id="{8B188B46-2C7F-4119-ADE2-D4079E23C90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846752332"/>
              </p:ext>
            </p:extLst>
          </p:nvPr>
        </p:nvGraphicFramePr>
        <p:xfrm>
          <a:off x="1524000" y="2151302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AE9141-D508-4485-90A2-4043E18A53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38483E-6B57-4C07-97F1-3FF572984073}" type="slidenum">
              <a:rPr lang="ar-SA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A89EC1-28DE-4A87-B5D6-1E26FBEE6693}"/>
              </a:ext>
            </a:extLst>
          </p:cNvPr>
          <p:cNvSpPr txBox="1"/>
          <p:nvPr/>
        </p:nvSpPr>
        <p:spPr>
          <a:xfrm>
            <a:off x="479362" y="341979"/>
            <a:ext cx="56115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sz="3600" b="1" u="sng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to CF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B9453B-A33F-49A1-831C-795891A82700}"/>
              </a:ext>
            </a:extLst>
          </p:cNvPr>
          <p:cNvSpPr txBox="1"/>
          <p:nvPr/>
        </p:nvSpPr>
        <p:spPr>
          <a:xfrm>
            <a:off x="782305" y="1412776"/>
            <a:ext cx="78488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verni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</a:t>
            </a:r>
          </a:p>
          <a:p>
            <a:pPr algn="ctr"/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vier-Stocks Equation</a:t>
            </a:r>
          </a:p>
          <a:p>
            <a:pPr algn="ctr"/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Diagram 14">
            <a:extLst>
              <a:ext uri="{FF2B5EF4-FFF2-40B4-BE49-F238E27FC236}">
                <a16:creationId xmlns:a16="http://schemas.microsoft.com/office/drawing/2014/main" id="{CDFA2CBC-0AD8-41D6-9F70-79B348B133B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68860792"/>
              </p:ext>
            </p:extLst>
          </p:nvPr>
        </p:nvGraphicFramePr>
        <p:xfrm>
          <a:off x="1331640" y="2197607"/>
          <a:ext cx="6696744" cy="37516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445F0C30-5415-4B19-A9D3-14C1FB7AA4D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31640" y="4293096"/>
            <a:ext cx="2736304" cy="115212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B84EE5C4-CA41-4F2E-BF7C-8DFA396EDDE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76058" y="4554199"/>
            <a:ext cx="2688528" cy="89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38477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031508" y="1268760"/>
            <a:ext cx="35713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iscretiz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91A190A-CA80-4020-82BD-EA09243EFE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38483E-6B57-4C07-97F1-3FF572984073}" type="slidenum">
              <a:rPr lang="ar-SA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F045A7-4745-4B9C-A149-BADD3703F5D1}"/>
              </a:ext>
            </a:extLst>
          </p:cNvPr>
          <p:cNvSpPr txBox="1"/>
          <p:nvPr/>
        </p:nvSpPr>
        <p:spPr>
          <a:xfrm>
            <a:off x="539552" y="2276872"/>
            <a:ext cx="820891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vide the domain into multiple control volumes or cell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ing velocity and pressure values at cell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ntres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2537DB5-5184-4517-B0B4-BC0043905A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4152644"/>
            <a:ext cx="5832648" cy="194065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7F518FB-3A3A-475C-9266-D7E784738E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609" y="136525"/>
            <a:ext cx="5797798" cy="981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119123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2C4F229-8E86-4167-9DE7-0317797D3E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F9F116-3CDB-4C67-B9D9-A3DE89720435}" type="slidenum">
              <a:rPr lang="ar-SA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31B5927-439C-4B96-B13D-C10E82FAEE5A}"/>
              </a:ext>
            </a:extLst>
          </p:cNvPr>
          <p:cNvSpPr txBox="1"/>
          <p:nvPr/>
        </p:nvSpPr>
        <p:spPr>
          <a:xfrm>
            <a:off x="479362" y="341979"/>
            <a:ext cx="56115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sz="3600" b="1" u="sng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to CF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A64330-DF0A-4619-AA80-F357A391A277}"/>
              </a:ext>
            </a:extLst>
          </p:cNvPr>
          <p:cNvSpPr txBox="1"/>
          <p:nvPr/>
        </p:nvSpPr>
        <p:spPr>
          <a:xfrm>
            <a:off x="683568" y="1582617"/>
            <a:ext cx="7992888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Volume Method(FVM)</a:t>
            </a:r>
          </a:p>
          <a:p>
            <a:pPr algn="ctr"/>
            <a:endParaRPr lang="en-US" sz="3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mputational domain is divided into a finite number of small control volume(cells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ifferential equations are integrated over each control volum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luxes, momentum and energy are evaluated at the face of each control volume</a:t>
            </a: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2716767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1075"/>
            <a:ext cx="8186738" cy="733425"/>
          </a:xfrm>
        </p:spPr>
        <p:txBody>
          <a:bodyPr/>
          <a:lstStyle/>
          <a:p>
            <a:pPr algn="ctr" rtl="0" eaLnBrk="1" hangingPunct="1">
              <a:buFontTx/>
              <a:buNone/>
            </a:pPr>
            <a:r>
              <a:rPr lang="en-US" sz="3600" i="1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How to derive system of algebraic equation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FFA3B8B-DF13-4D1F-A503-9B8A1448010D}"/>
              </a:ext>
            </a:extLst>
          </p:cNvPr>
          <p:cNvSpPr txBox="1"/>
          <p:nvPr/>
        </p:nvSpPr>
        <p:spPr>
          <a:xfrm>
            <a:off x="683568" y="2242356"/>
            <a:ext cx="7388894" cy="33843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33146BB-53D3-4282-8E2E-95D80966F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38483E-6B57-4C07-97F1-3FF572984073}" type="slidenum">
              <a:rPr lang="ar-SA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78AEF1-C0A7-4922-9F5B-45580EA094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14466"/>
            <a:ext cx="5797798" cy="98154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05CC6EE-FCBD-48AE-86CC-6D62C981E6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2344512"/>
            <a:ext cx="7776864" cy="2956696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3066" y="1283345"/>
            <a:ext cx="8186738" cy="733425"/>
          </a:xfrm>
        </p:spPr>
        <p:txBody>
          <a:bodyPr/>
          <a:lstStyle/>
          <a:p>
            <a:pPr algn="ctr">
              <a:buNone/>
            </a:pPr>
            <a:r>
              <a:rPr lang="en-US" sz="36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ization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642938" y="1785938"/>
            <a:ext cx="77152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endParaRPr lang="en-US" sz="2400" i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E05395-66D3-46C9-BF2B-28A3DE6491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38483E-6B57-4C07-97F1-3FF572984073}" type="slidenum">
              <a:rPr lang="ar-SA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650D050-7B02-47A1-8186-4B273D0C3A32}"/>
              </a:ext>
            </a:extLst>
          </p:cNvPr>
          <p:cNvSpPr txBox="1"/>
          <p:nvPr/>
        </p:nvSpPr>
        <p:spPr>
          <a:xfrm>
            <a:off x="479362" y="341979"/>
            <a:ext cx="56115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sz="3600" b="1" u="sng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6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en-US" sz="3600" b="1" u="sng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CF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120179A-2E61-4235-BCD5-9C8F52BD3215}"/>
                  </a:ext>
                </a:extLst>
              </p:cNvPr>
              <p:cNvSpPr txBox="1"/>
              <p:nvPr/>
            </p:nvSpPr>
            <p:spPr>
              <a:xfrm>
                <a:off x="321348" y="2247603"/>
                <a:ext cx="3926108" cy="1969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  <a:p>
                <a:endParaRPr lang="en-US" dirty="0">
                  <a:solidFill>
                    <a:schemeClr val="bg1"/>
                  </a:solidFill>
                </a:endParaRPr>
              </a:p>
              <a:p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ylor Series:</a:t>
                </a:r>
              </a:p>
              <a:p>
                <a:endPara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solidFill>
                    <a:schemeClr val="bg1"/>
                  </a:solidFill>
                </a:endParaRPr>
              </a:p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120179A-2E61-4235-BCD5-9C8F52BD32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348" y="2247603"/>
                <a:ext cx="3926108" cy="1969770"/>
              </a:xfrm>
              <a:prstGeom prst="rect">
                <a:avLst/>
              </a:prstGeom>
              <a:blipFill>
                <a:blip r:embed="rId2"/>
                <a:stretch>
                  <a:fillRect l="-2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CBCDCAC-816D-4168-9710-44CC8A79E030}"/>
                  </a:ext>
                </a:extLst>
              </p:cNvPr>
              <p:cNvSpPr txBox="1"/>
              <p:nvPr/>
            </p:nvSpPr>
            <p:spPr>
              <a:xfrm>
                <a:off x="111604" y="3476512"/>
                <a:ext cx="6347048" cy="8310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sz="24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sz="2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𝐻𝑂𝑇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CBCDCAC-816D-4168-9710-44CC8A79E0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04" y="3476512"/>
                <a:ext cx="6347048" cy="8310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allAtOnce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377</TotalTime>
  <Words>431</Words>
  <Application>Microsoft Office PowerPoint</Application>
  <PresentationFormat>On-screen Show (4:3)</PresentationFormat>
  <Paragraphs>102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Times New Roman</vt:lpstr>
      <vt:lpstr>Default Design</vt:lpstr>
      <vt:lpstr>3_Custom Design</vt:lpstr>
      <vt:lpstr>2_Custom Design</vt:lpstr>
      <vt:lpstr>1_Custom Design</vt:lpstr>
      <vt:lpstr>Custom Design</vt:lpstr>
      <vt:lpstr>Equation</vt:lpstr>
      <vt:lpstr>Introduction to Numerical Modeling with ANSYS Flu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U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introduction to  meshless methods</dc:title>
  <dc:creator>Rahmani</dc:creator>
  <cp:lastModifiedBy>Negin Aghaei</cp:lastModifiedBy>
  <cp:revision>2015</cp:revision>
  <dcterms:created xsi:type="dcterms:W3CDTF">2001-07-05T15:54:48Z</dcterms:created>
  <dcterms:modified xsi:type="dcterms:W3CDTF">2024-10-19T08:18:43Z</dcterms:modified>
</cp:coreProperties>
</file>